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mp3" ContentType="audio/mpeg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7" r:id="rId3"/>
  </p:sldMasterIdLst>
  <p:notesMasterIdLst>
    <p:notesMasterId r:id="rId49"/>
  </p:notesMasterIdLst>
  <p:sldIdLst>
    <p:sldId id="321" r:id="rId4"/>
    <p:sldId id="322" r:id="rId5"/>
    <p:sldId id="257" r:id="rId6"/>
    <p:sldId id="258" r:id="rId7"/>
    <p:sldId id="259" r:id="rId8"/>
    <p:sldId id="334" r:id="rId9"/>
    <p:sldId id="335" r:id="rId10"/>
    <p:sldId id="337" r:id="rId11"/>
    <p:sldId id="336" r:id="rId12"/>
    <p:sldId id="338" r:id="rId13"/>
    <p:sldId id="339" r:id="rId14"/>
    <p:sldId id="340" r:id="rId15"/>
    <p:sldId id="312" r:id="rId16"/>
    <p:sldId id="324" r:id="rId17"/>
    <p:sldId id="326" r:id="rId18"/>
    <p:sldId id="347" r:id="rId19"/>
    <p:sldId id="348" r:id="rId20"/>
    <p:sldId id="349" r:id="rId21"/>
    <p:sldId id="323" r:id="rId22"/>
    <p:sldId id="350" r:id="rId23"/>
    <p:sldId id="351" r:id="rId24"/>
    <p:sldId id="329" r:id="rId25"/>
    <p:sldId id="330" r:id="rId26"/>
    <p:sldId id="362" r:id="rId27"/>
    <p:sldId id="365" r:id="rId28"/>
    <p:sldId id="363" r:id="rId29"/>
    <p:sldId id="364" r:id="rId30"/>
    <p:sldId id="343" r:id="rId31"/>
    <p:sldId id="344" r:id="rId32"/>
    <p:sldId id="345" r:id="rId33"/>
    <p:sldId id="262" r:id="rId34"/>
    <p:sldId id="356" r:id="rId35"/>
    <p:sldId id="357" r:id="rId36"/>
    <p:sldId id="358" r:id="rId37"/>
    <p:sldId id="359" r:id="rId38"/>
    <p:sldId id="346" r:id="rId39"/>
    <p:sldId id="307" r:id="rId40"/>
    <p:sldId id="328" r:id="rId41"/>
    <p:sldId id="332" r:id="rId42"/>
    <p:sldId id="333" r:id="rId43"/>
    <p:sldId id="352" r:id="rId44"/>
    <p:sldId id="353" r:id="rId45"/>
    <p:sldId id="354" r:id="rId46"/>
    <p:sldId id="355" r:id="rId47"/>
    <p:sldId id="361" r:id="rId48"/>
  </p:sldIdLst>
  <p:sldSz cx="12192000" cy="6858000"/>
  <p:notesSz cx="6858000" cy="9144000"/>
  <p:custDataLst>
    <p:tags r:id="rId50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80"/>
    <a:srgbClr val="FFFF99"/>
    <a:srgbClr val="005024"/>
    <a:srgbClr val="26484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EB9631B5-78F2-41C9-869B-9F39066F8104}" styleName="Medium Style 3 - Accent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ED083AE6-46FA-4A59-8FB0-9F97EB10719F}" styleName="Light Style 3 - Accent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8799B23B-EC83-4686-B30A-512413B5E67A}" styleName="Light Style 3 - Accent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17292A2E-F333-43FB-9621-5CBBE7FDCDCB}" styleName="Light Style 2 - Accent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D27102A9-8310-4765-A935-A1911B00CA55}" styleName="Light Style 1 - Accent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howGuides="1">
      <p:cViewPr varScale="1">
        <p:scale>
          <a:sx n="75" d="100"/>
          <a:sy n="75" d="100"/>
        </p:scale>
        <p:origin x="874" y="4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tags" Target="tags/tag1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theme" Target="theme/theme1.xml"/><Relationship Id="rId5" Type="http://schemas.openxmlformats.org/officeDocument/2006/relationships/slide" Target="slides/slide2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viewProps" Target="view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8" Type="http://schemas.openxmlformats.org/officeDocument/2006/relationships/slide" Target="slides/slide5.xml"/><Relationship Id="rId51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7B59A50-954D-47FF-84CE-B6E8657F81A4}" type="datetimeFigureOut">
              <a:rPr lang="zh-CN" altLang="en-US" smtClean="0"/>
              <a:t>2025/2/2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2C85E24-0492-4413-BBC8-A055B0947A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21799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16AB05-48C2-4714-B910-0F4FDEB8B71C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220969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87D0EB8-0015-ED90-CD88-F100777D0C2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CE62E84D-BB0C-DDE0-2317-1E49006A7114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EC8658CA-A708-953D-C0E4-DC735CAA00B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9B64ECF-33F7-F85B-1411-D11D1FA0B75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C85E24-0492-4413-BBC8-A055B0947A34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349192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640C3CC-9DEA-3021-7BB1-744A83822E2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63F6A070-CD4D-AF9E-7992-256A07EB7F4B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8FF0407C-728B-F185-88C6-0D1E7DBFE00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1C6CB04-E985-B2AF-891A-30D316E5305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5AE011-C591-4A7A-BD19-05694A48D445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741467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C85E24-0492-4413-BBC8-A055B0947A34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898366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8CFE808-3B5F-1469-6088-C74B3FECCF7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5AF159F0-0AE3-DF91-1FA8-09E1CF43441A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A4970C69-A413-39BC-5613-42F979109FB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0ACD861-DFB1-9E95-F31D-0F28C19B971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C85E24-0492-4413-BBC8-A055B0947A34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810307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D3F8451-5EE1-C0AD-FDD8-329CFC9DFF9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5A202979-3454-46CE-52AB-A13B47587452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8EA1679B-E418-5C46-D294-588E4CCDBC6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F0B9DC7-7D5B-F215-E064-B07EF920268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C85E24-0492-4413-BBC8-A055B0947A34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0496217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C85E24-0492-4413-BBC8-A055B0947A34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540813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C85E24-0492-4413-BBC8-A055B0947A34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8812258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C0F0546-193E-7D26-C896-61814CE4235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77565D9F-F91C-1C9E-369C-1C437DB90827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426EBE68-C490-F2C2-5824-AE44F55E8DB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2784D37-078D-3FD8-AE81-2257F316566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C85E24-0492-4413-BBC8-A055B0947A34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582607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438582C-BF53-10C2-206D-7817D727837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FD574C5F-AE55-3E4E-2F07-0B5B2BC92F05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8C87F120-0F64-4604-6146-AE9960ADF72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F166C4E-E31B-489D-71C8-E38967BE335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C85E24-0492-4413-BBC8-A055B0947A34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254389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49107D5-7B71-32D3-C54C-4D72C3152A6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B6E7464F-CF1A-304B-FBFC-5345C973E1E1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43224831-CD68-EB86-4CA8-6EBC7114AF3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8C830C0-A236-0D58-48CC-F4FA6404617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C85E24-0492-4413-BBC8-A055B0947A34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68242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C85E24-0492-4413-BBC8-A055B0947A34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09321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0B7E962-0975-8B73-2C13-308C6FA2C1E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12CF9FC0-43D6-C20B-3C11-A91E557A96B7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F0C84032-4995-E5CC-5934-AB4AF65B112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87BF8DA-B501-DAF6-171E-7E4953B0836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C85E24-0492-4413-BBC8-A055B0947A34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473963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C85E24-0492-4413-BBC8-A055B0947A34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674878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C85E24-0492-4413-BBC8-A055B0947A34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368940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C85E24-0492-4413-BBC8-A055B0947A34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039260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C85E24-0492-4413-BBC8-A055B0947A34}" type="slidenum">
              <a:rPr lang="zh-CN" altLang="en-US" smtClean="0"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411659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35C7C7-FCC0-473E-8738-608D4B0E5BD2}" type="slidenum">
              <a:rPr lang="zh-CN" altLang="en-US" smtClean="0"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494783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0F2F754-07B6-B5E4-3F75-8F70BD7B0E2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5B998410-84BF-0ACA-D023-5AA3504DCB84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D663664C-824B-A20A-5930-1709036E11D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281E631-9171-CB0B-98B8-E50648DA75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C85E24-0492-4413-BBC8-A055B0947A34}" type="slidenum">
              <a:rPr lang="zh-CN" altLang="en-US" smtClean="0"/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267335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429567B-4628-19CC-9CB5-1ACCDD64C31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B657EAA6-0EE0-102A-174B-EEC2F07CB694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F5293512-3004-5E77-FA0B-EACFBCDABDA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FCC51D4-2131-FA83-7C7D-A4238515B0F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C85E24-0492-4413-BBC8-A055B0947A34}" type="slidenum">
              <a:rPr lang="zh-CN" altLang="en-US" smtClean="0"/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348214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5866E6C-A466-67EA-F66A-C4A95475A2F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93777DB0-F39B-8ECB-2AC0-138499185F46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966AFB5A-EF90-8856-D9A6-97E5617651C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6E53347-6719-7D2D-CB1F-173E7FE1590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C85E24-0492-4413-BBC8-A055B0947A34}" type="slidenum">
              <a:rPr lang="zh-CN" altLang="en-US" smtClean="0"/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788540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0B21D80-0CB1-6098-8E04-0EC64696A90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CC08523B-33C5-626A-FB31-B179B274C13B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E8D1BD2E-9C95-9E61-3C76-A9DF040FED3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E21F3F9-03CF-96B1-5DD0-2C2AE107889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C85E24-0492-4413-BBC8-A055B0947A34}" type="slidenum">
              <a:rPr lang="zh-CN" altLang="en-US" smtClean="0"/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131257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5AE011-C591-4A7A-BD19-05694A48D445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735690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ED8880D-8B79-64E2-5168-7EAA2ECBAF3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3D7CABA4-07B2-3349-0F56-2AD9D92DBB94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15A04065-19A0-6CF2-3BF3-91FED5C3B8D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917B88C-C196-F368-3489-C1E40B3E0A1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C85E24-0492-4413-BBC8-A055B0947A34}" type="slidenum">
              <a:rPr lang="zh-CN" altLang="en-US" smtClean="0"/>
              <a:t>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277959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CD6C55-0532-4C0C-96DD-B55E29A134B9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306673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C85E24-0492-4413-BBC8-A055B0947A34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307088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C85E24-0492-4413-BBC8-A055B0947A34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408598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C85E24-0492-4413-BBC8-A055B0947A34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690780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C85E24-0492-4413-BBC8-A055B0947A34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809444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B14D0A-64CD-46D1-B473-BEEFCF6DEA6B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396734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7C9CB6-9622-4195-90BC-90FBD178E36A}" type="datetimeFigureOut">
              <a:rPr lang="zh-CN" altLang="en-US" smtClean="0"/>
              <a:t>2025/2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9B61BE-B9C1-4A15-9D9D-34C9EFD87A0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05962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3000">
        <p:random/>
      </p:transition>
    </mc:Choice>
    <mc:Fallback xmlns="">
      <p:transition spd="slow" advClick="0" advTm="3000">
        <p:random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7C9CB6-9622-4195-90BC-90FBD178E36A}" type="datetimeFigureOut">
              <a:rPr lang="zh-CN" altLang="en-US" smtClean="0"/>
              <a:t>2025/2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9B61BE-B9C1-4A15-9D9D-34C9EFD87A0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941092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3000">
        <p:random/>
      </p:transition>
    </mc:Choice>
    <mc:Fallback xmlns="">
      <p:transition spd="slow" advClick="0" advTm="3000">
        <p:random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7C9CB6-9622-4195-90BC-90FBD178E36A}" type="datetimeFigureOut">
              <a:rPr lang="zh-CN" altLang="en-US" smtClean="0"/>
              <a:t>2025/2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9B61BE-B9C1-4A15-9D9D-34C9EFD87A0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78994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3000">
        <p:random/>
      </p:transition>
    </mc:Choice>
    <mc:Fallback xmlns="">
      <p:transition spd="slow" advClick="0" advTm="3000">
        <p:random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0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Isosceles Triangle 30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864411-93BF-4F6F-9672-0A907FF39270}" type="datetimeFigureOut">
              <a:rPr lang="vi-VN" smtClean="0"/>
              <a:t>20/02/2025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91AF2A-1F50-42A7-9374-6E71D438215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0883232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864411-93BF-4F6F-9672-0A907FF39270}" type="datetimeFigureOut">
              <a:rPr lang="vi-VN" smtClean="0"/>
              <a:t>20/02/2025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91AF2A-1F50-42A7-9374-6E71D438215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11470370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864411-93BF-4F6F-9672-0A907FF39270}" type="datetimeFigureOut">
              <a:rPr lang="vi-VN" smtClean="0"/>
              <a:t>20/02/2025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91AF2A-1F50-42A7-9374-6E71D438215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73731810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864411-93BF-4F6F-9672-0A907FF39270}" type="datetimeFigureOut">
              <a:rPr lang="vi-VN" smtClean="0"/>
              <a:t>20/02/2025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91AF2A-1F50-42A7-9374-6E71D438215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9638693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864411-93BF-4F6F-9672-0A907FF39270}" type="datetimeFigureOut">
              <a:rPr lang="vi-VN" smtClean="0"/>
              <a:t>20/02/2025</a:t>
            </a:fld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91AF2A-1F50-42A7-9374-6E71D438215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73959702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864411-93BF-4F6F-9672-0A907FF39270}" type="datetimeFigureOut">
              <a:rPr lang="vi-VN" smtClean="0"/>
              <a:t>20/02/2025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91AF2A-1F50-42A7-9374-6E71D438215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897786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864411-93BF-4F6F-9672-0A907FF39270}" type="datetimeFigureOut">
              <a:rPr lang="vi-VN" smtClean="0"/>
              <a:t>20/02/2025</a:t>
            </a:fld>
            <a:endParaRPr 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91AF2A-1F50-42A7-9374-6E71D438215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8864009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864411-93BF-4F6F-9672-0A907FF39270}" type="datetimeFigureOut">
              <a:rPr lang="vi-VN" smtClean="0"/>
              <a:t>20/02/2025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91AF2A-1F50-42A7-9374-6E71D438215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603668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7C9CB6-9622-4195-90BC-90FBD178E36A}" type="datetimeFigureOut">
              <a:rPr lang="zh-CN" altLang="en-US" smtClean="0"/>
              <a:t>2025/2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9B61BE-B9C1-4A15-9D9D-34C9EFD87A0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20205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3000">
        <p:random/>
      </p:transition>
    </mc:Choice>
    <mc:Fallback xmlns="">
      <p:transition spd="slow" advClick="0" advTm="3000">
        <p:random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864411-93BF-4F6F-9672-0A907FF39270}" type="datetimeFigureOut">
              <a:rPr lang="vi-VN" smtClean="0"/>
              <a:t>20/02/2025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91AF2A-1F50-42A7-9374-6E71D438215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75454919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864411-93BF-4F6F-9672-0A907FF39270}" type="datetimeFigureOut">
              <a:rPr lang="vi-VN" smtClean="0"/>
              <a:t>20/02/2025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91AF2A-1F50-42A7-9374-6E71D438215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26013110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864411-93BF-4F6F-9672-0A907FF39270}" type="datetimeFigureOut">
              <a:rPr lang="vi-VN" smtClean="0"/>
              <a:t>20/02/2025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91AF2A-1F50-42A7-9374-6E71D438215D}" type="slidenum">
              <a:rPr lang="vi-VN" smtClean="0"/>
              <a:t>‹#›</a:t>
            </a:fld>
            <a:endParaRPr lang="vi-VN"/>
          </a:p>
        </p:txBody>
      </p:sp>
      <p:sp>
        <p:nvSpPr>
          <p:cNvPr id="20" name="TextBox 19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</a:rPr>
              <a:t>”</a:t>
            </a: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22591910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864411-93BF-4F6F-9672-0A907FF39270}" type="datetimeFigureOut">
              <a:rPr lang="vi-VN" smtClean="0"/>
              <a:t>20/02/2025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91AF2A-1F50-42A7-9374-6E71D438215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8860966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864411-93BF-4F6F-9672-0A907FF39270}" type="datetimeFigureOut">
              <a:rPr lang="vi-VN" smtClean="0"/>
              <a:t>20/02/2025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91AF2A-1F50-42A7-9374-6E71D438215D}" type="slidenum">
              <a:rPr lang="vi-VN" smtClean="0"/>
              <a:t>‹#›</a:t>
            </a:fld>
            <a:endParaRPr lang="vi-VN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23471187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864411-93BF-4F6F-9672-0A907FF39270}" type="datetimeFigureOut">
              <a:rPr lang="vi-VN" smtClean="0"/>
              <a:t>20/02/2025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91AF2A-1F50-42A7-9374-6E71D438215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72630484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864411-93BF-4F6F-9672-0A907FF39270}" type="datetimeFigureOut">
              <a:rPr lang="vi-VN" smtClean="0"/>
              <a:t>20/02/2025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91AF2A-1F50-42A7-9374-6E71D438215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16263112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864411-93BF-4F6F-9672-0A907FF39270}" type="datetimeFigureOut">
              <a:rPr lang="vi-VN" smtClean="0"/>
              <a:t>20/02/2025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91AF2A-1F50-42A7-9374-6E71D438215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2516167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23" indent="0" algn="ctr">
              <a:buNone/>
              <a:defRPr sz="2000"/>
            </a:lvl2pPr>
            <a:lvl3pPr marL="914446" indent="0" algn="ctr">
              <a:buNone/>
              <a:defRPr sz="1800"/>
            </a:lvl3pPr>
            <a:lvl4pPr marL="1371669" indent="0" algn="ctr">
              <a:buNone/>
              <a:defRPr sz="1600"/>
            </a:lvl4pPr>
            <a:lvl5pPr marL="1828891" indent="0" algn="ctr">
              <a:buNone/>
              <a:defRPr sz="1600"/>
            </a:lvl5pPr>
            <a:lvl6pPr marL="2286114" indent="0" algn="ctr">
              <a:buNone/>
              <a:defRPr sz="1600"/>
            </a:lvl6pPr>
            <a:lvl7pPr marL="2743337" indent="0" algn="ctr">
              <a:buNone/>
              <a:defRPr sz="1600"/>
            </a:lvl7pPr>
            <a:lvl8pPr marL="3200560" indent="0" algn="ctr">
              <a:buNone/>
              <a:defRPr sz="1600"/>
            </a:lvl8pPr>
            <a:lvl9pPr marL="3657783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528907-122B-4F74-B999-2EF621170125}" type="datetimeFigureOut">
              <a:rPr lang="en-US" smtClean="0"/>
              <a:t>20-Feb-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2BFD2F-6FAA-4A2D-90E3-D79E01F7EC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530820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528907-122B-4F74-B999-2EF621170125}" type="datetimeFigureOut">
              <a:rPr lang="en-US" smtClean="0"/>
              <a:t>20-Feb-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2BFD2F-6FAA-4A2D-90E3-D79E01F7EC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25955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7C9CB6-9622-4195-90BC-90FBD178E36A}" type="datetimeFigureOut">
              <a:rPr lang="zh-CN" altLang="en-US" smtClean="0"/>
              <a:t>2025/2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9B61BE-B9C1-4A15-9D9D-34C9EFD87A0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09616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3000">
        <p:random/>
      </p:transition>
    </mc:Choice>
    <mc:Fallback xmlns="">
      <p:transition spd="slow" advClick="0" advTm="3000">
        <p:random/>
      </p:transition>
    </mc:Fallback>
  </mc:AlternateConten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4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23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46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6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9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11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337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56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78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528907-122B-4F74-B999-2EF621170125}" type="datetimeFigureOut">
              <a:rPr lang="en-US" smtClean="0"/>
              <a:t>20-Feb-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2BFD2F-6FAA-4A2D-90E3-D79E01F7EC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280070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6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6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528907-122B-4F74-B999-2EF621170125}" type="datetimeFigureOut">
              <a:rPr lang="en-US" smtClean="0"/>
              <a:t>20-Feb-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2BFD2F-6FAA-4A2D-90E3-D79E01F7EC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850680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6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23" indent="0">
              <a:buNone/>
              <a:defRPr sz="2000" b="1"/>
            </a:lvl2pPr>
            <a:lvl3pPr marL="914446" indent="0">
              <a:buNone/>
              <a:defRPr sz="1800" b="1"/>
            </a:lvl3pPr>
            <a:lvl4pPr marL="1371669" indent="0">
              <a:buNone/>
              <a:defRPr sz="1600" b="1"/>
            </a:lvl4pPr>
            <a:lvl5pPr marL="1828891" indent="0">
              <a:buNone/>
              <a:defRPr sz="1600" b="1"/>
            </a:lvl5pPr>
            <a:lvl6pPr marL="2286114" indent="0">
              <a:buNone/>
              <a:defRPr sz="1600" b="1"/>
            </a:lvl6pPr>
            <a:lvl7pPr marL="2743337" indent="0">
              <a:buNone/>
              <a:defRPr sz="1600" b="1"/>
            </a:lvl7pPr>
            <a:lvl8pPr marL="3200560" indent="0">
              <a:buNone/>
              <a:defRPr sz="1600" b="1"/>
            </a:lvl8pPr>
            <a:lvl9pPr marL="3657783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23" indent="0">
              <a:buNone/>
              <a:defRPr sz="2000" b="1"/>
            </a:lvl2pPr>
            <a:lvl3pPr marL="914446" indent="0">
              <a:buNone/>
              <a:defRPr sz="1800" b="1"/>
            </a:lvl3pPr>
            <a:lvl4pPr marL="1371669" indent="0">
              <a:buNone/>
              <a:defRPr sz="1600" b="1"/>
            </a:lvl4pPr>
            <a:lvl5pPr marL="1828891" indent="0">
              <a:buNone/>
              <a:defRPr sz="1600" b="1"/>
            </a:lvl5pPr>
            <a:lvl6pPr marL="2286114" indent="0">
              <a:buNone/>
              <a:defRPr sz="1600" b="1"/>
            </a:lvl6pPr>
            <a:lvl7pPr marL="2743337" indent="0">
              <a:buNone/>
              <a:defRPr sz="1600" b="1"/>
            </a:lvl7pPr>
            <a:lvl8pPr marL="3200560" indent="0">
              <a:buNone/>
              <a:defRPr sz="1600" b="1"/>
            </a:lvl8pPr>
            <a:lvl9pPr marL="3657783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528907-122B-4F74-B999-2EF621170125}" type="datetimeFigureOut">
              <a:rPr lang="en-US" smtClean="0"/>
              <a:t>20-Feb-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2BFD2F-6FAA-4A2D-90E3-D79E01F7EC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124896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528907-122B-4F74-B999-2EF621170125}" type="datetimeFigureOut">
              <a:rPr lang="en-US" smtClean="0"/>
              <a:t>20-Feb-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2BFD2F-6FAA-4A2D-90E3-D79E01F7EC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115766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528907-122B-4F74-B999-2EF621170125}" type="datetimeFigureOut">
              <a:rPr lang="en-US" smtClean="0"/>
              <a:t>20-Feb-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2BFD2F-6FAA-4A2D-90E3-D79E01F7EC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399159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9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9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23" indent="0">
              <a:buNone/>
              <a:defRPr sz="1400"/>
            </a:lvl2pPr>
            <a:lvl3pPr marL="914446" indent="0">
              <a:buNone/>
              <a:defRPr sz="1200"/>
            </a:lvl3pPr>
            <a:lvl4pPr marL="1371669" indent="0">
              <a:buNone/>
              <a:defRPr sz="1000"/>
            </a:lvl4pPr>
            <a:lvl5pPr marL="1828891" indent="0">
              <a:buNone/>
              <a:defRPr sz="1000"/>
            </a:lvl5pPr>
            <a:lvl6pPr marL="2286114" indent="0">
              <a:buNone/>
              <a:defRPr sz="1000"/>
            </a:lvl6pPr>
            <a:lvl7pPr marL="2743337" indent="0">
              <a:buNone/>
              <a:defRPr sz="1000"/>
            </a:lvl7pPr>
            <a:lvl8pPr marL="3200560" indent="0">
              <a:buNone/>
              <a:defRPr sz="1000"/>
            </a:lvl8pPr>
            <a:lvl9pPr marL="3657783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528907-122B-4F74-B999-2EF621170125}" type="datetimeFigureOut">
              <a:rPr lang="en-US" smtClean="0"/>
              <a:t>20-Feb-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2BFD2F-6FAA-4A2D-90E3-D79E01F7EC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358670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9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23" indent="0">
              <a:buNone/>
              <a:defRPr sz="2800"/>
            </a:lvl2pPr>
            <a:lvl3pPr marL="914446" indent="0">
              <a:buNone/>
              <a:defRPr sz="2400"/>
            </a:lvl3pPr>
            <a:lvl4pPr marL="1371669" indent="0">
              <a:buNone/>
              <a:defRPr sz="2000"/>
            </a:lvl4pPr>
            <a:lvl5pPr marL="1828891" indent="0">
              <a:buNone/>
              <a:defRPr sz="2000"/>
            </a:lvl5pPr>
            <a:lvl6pPr marL="2286114" indent="0">
              <a:buNone/>
              <a:defRPr sz="2000"/>
            </a:lvl6pPr>
            <a:lvl7pPr marL="2743337" indent="0">
              <a:buNone/>
              <a:defRPr sz="2000"/>
            </a:lvl7pPr>
            <a:lvl8pPr marL="3200560" indent="0">
              <a:buNone/>
              <a:defRPr sz="2000"/>
            </a:lvl8pPr>
            <a:lvl9pPr marL="3657783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9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23" indent="0">
              <a:buNone/>
              <a:defRPr sz="1400"/>
            </a:lvl2pPr>
            <a:lvl3pPr marL="914446" indent="0">
              <a:buNone/>
              <a:defRPr sz="1200"/>
            </a:lvl3pPr>
            <a:lvl4pPr marL="1371669" indent="0">
              <a:buNone/>
              <a:defRPr sz="1000"/>
            </a:lvl4pPr>
            <a:lvl5pPr marL="1828891" indent="0">
              <a:buNone/>
              <a:defRPr sz="1000"/>
            </a:lvl5pPr>
            <a:lvl6pPr marL="2286114" indent="0">
              <a:buNone/>
              <a:defRPr sz="1000"/>
            </a:lvl6pPr>
            <a:lvl7pPr marL="2743337" indent="0">
              <a:buNone/>
              <a:defRPr sz="1000"/>
            </a:lvl7pPr>
            <a:lvl8pPr marL="3200560" indent="0">
              <a:buNone/>
              <a:defRPr sz="1000"/>
            </a:lvl8pPr>
            <a:lvl9pPr marL="3657783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528907-122B-4F74-B999-2EF621170125}" type="datetimeFigureOut">
              <a:rPr lang="en-US" smtClean="0"/>
              <a:t>20-Feb-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2BFD2F-6FAA-4A2D-90E3-D79E01F7EC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1291258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528907-122B-4F74-B999-2EF621170125}" type="datetimeFigureOut">
              <a:rPr lang="en-US" smtClean="0"/>
              <a:t>20-Feb-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2BFD2F-6FAA-4A2D-90E3-D79E01F7EC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8779362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6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6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528907-122B-4F74-B999-2EF621170125}" type="datetimeFigureOut">
              <a:rPr lang="en-US" smtClean="0"/>
              <a:t>20-Feb-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2BFD2F-6FAA-4A2D-90E3-D79E01F7EC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61278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7C9CB6-9622-4195-90BC-90FBD178E36A}" type="datetimeFigureOut">
              <a:rPr lang="zh-CN" altLang="en-US" smtClean="0"/>
              <a:t>2025/2/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9B61BE-B9C1-4A15-9D9D-34C9EFD87A0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18070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3000">
        <p:random/>
      </p:transition>
    </mc:Choice>
    <mc:Fallback xmlns="">
      <p:transition spd="slow" advClick="0" advTm="3000">
        <p:random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7C9CB6-9622-4195-90BC-90FBD178E36A}" type="datetimeFigureOut">
              <a:rPr lang="zh-CN" altLang="en-US" smtClean="0"/>
              <a:t>2025/2/2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9B61BE-B9C1-4A15-9D9D-34C9EFD87A0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42337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3000">
        <p:random/>
      </p:transition>
    </mc:Choice>
    <mc:Fallback xmlns="">
      <p:transition spd="slow" advClick="0" advTm="3000">
        <p:random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7C9CB6-9622-4195-90BC-90FBD178E36A}" type="datetimeFigureOut">
              <a:rPr lang="zh-CN" altLang="en-US" smtClean="0"/>
              <a:t>2025/2/2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9B61BE-B9C1-4A15-9D9D-34C9EFD87A0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9179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3000">
        <p:random/>
      </p:transition>
    </mc:Choice>
    <mc:Fallback xmlns="">
      <p:transition spd="slow" advClick="0" advTm="3000">
        <p:random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7C9CB6-9622-4195-90BC-90FBD178E36A}" type="datetimeFigureOut">
              <a:rPr lang="zh-CN" altLang="en-US" smtClean="0"/>
              <a:t>2025/2/2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9B61BE-B9C1-4A15-9D9D-34C9EFD87A0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57896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3000">
        <p:random/>
      </p:transition>
    </mc:Choice>
    <mc:Fallback xmlns="">
      <p:transition spd="slow" advClick="0" advTm="3000">
        <p:random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7C9CB6-9622-4195-90BC-90FBD178E36A}" type="datetimeFigureOut">
              <a:rPr lang="zh-CN" altLang="en-US" smtClean="0"/>
              <a:t>2025/2/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9B61BE-B9C1-4A15-9D9D-34C9EFD87A0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07111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3000">
        <p:random/>
      </p:transition>
    </mc:Choice>
    <mc:Fallback xmlns="">
      <p:transition spd="slow" advClick="0" advTm="3000">
        <p:random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7C9CB6-9622-4195-90BC-90FBD178E36A}" type="datetimeFigureOut">
              <a:rPr lang="zh-CN" altLang="en-US" smtClean="0"/>
              <a:t>2025/2/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9B61BE-B9C1-4A15-9D9D-34C9EFD87A0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72761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3000">
        <p:random/>
      </p:transition>
    </mc:Choice>
    <mc:Fallback xmlns="">
      <p:transition spd="slow" advClick="0" advTm="3000">
        <p:random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5.xml"/><Relationship Id="rId3" Type="http://schemas.openxmlformats.org/officeDocument/2006/relationships/slideLayout" Target="../slideLayouts/slideLayout30.xml"/><Relationship Id="rId7" Type="http://schemas.openxmlformats.org/officeDocument/2006/relationships/slideLayout" Target="../slideLayouts/slideLayout34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9.xml"/><Relationship Id="rId1" Type="http://schemas.openxmlformats.org/officeDocument/2006/relationships/slideLayout" Target="../slideLayouts/slideLayout28.xml"/><Relationship Id="rId6" Type="http://schemas.openxmlformats.org/officeDocument/2006/relationships/slideLayout" Target="../slideLayouts/slideLayout33.xml"/><Relationship Id="rId11" Type="http://schemas.openxmlformats.org/officeDocument/2006/relationships/slideLayout" Target="../slideLayouts/slideLayout38.xml"/><Relationship Id="rId5" Type="http://schemas.openxmlformats.org/officeDocument/2006/relationships/slideLayout" Target="../slideLayouts/slideLayout32.xml"/><Relationship Id="rId10" Type="http://schemas.openxmlformats.org/officeDocument/2006/relationships/slideLayout" Target="../slideLayouts/slideLayout37.xml"/><Relationship Id="rId4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39000" b="-3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67C9CB6-9622-4195-90BC-90FBD178E36A}" type="datetimeFigureOut">
              <a:rPr lang="zh-CN" altLang="en-US" smtClean="0"/>
              <a:t>2025/2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C9B61BE-B9C1-4A15-9D9D-34C9EFD87A0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55891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slow" p14:dur="2000" advClick="0" advTm="3000">
        <p:random/>
      </p:transition>
    </mc:Choice>
    <mc:Fallback xmlns="">
      <p:transition spd="slow" advClick="0" advTm="3000">
        <p:random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Isosceles Triangle 2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A864411-93BF-4F6F-9672-0A907FF39270}" type="datetimeFigureOut">
              <a:rPr lang="vi-VN" smtClean="0"/>
              <a:t>20/02/2025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C091AF2A-1F50-42A7-9374-6E71D438215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2693217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6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5528907-122B-4F74-B999-2EF621170125}" type="datetimeFigureOut">
              <a:rPr lang="en-US" smtClean="0"/>
              <a:t>20-Feb-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82BFD2F-6FAA-4A2D-90E3-D79E01F7EC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79539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</p:sldLayoutIdLst>
  <p:txStyles>
    <p:titleStyle>
      <a:lvl1pPr algn="l" defTabSz="914446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11" indent="-228611" algn="l" defTabSz="914446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34" indent="-228611" algn="l" defTabSz="91444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57" indent="-228611" algn="l" defTabSz="91444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80" indent="-228611" algn="l" defTabSz="91444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503" indent="-228611" algn="l" defTabSz="91444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726" indent="-228611" algn="l" defTabSz="91444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949" indent="-228611" algn="l" defTabSz="91444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171" indent="-228611" algn="l" defTabSz="91444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394" indent="-228611" algn="l" defTabSz="91444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23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46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69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91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114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337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560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783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Relationship Id="rId6" Type="http://schemas.microsoft.com/office/2007/relationships/hdphoto" Target="../media/hdphoto1.wdp"/><Relationship Id="rId5" Type="http://schemas.openxmlformats.org/officeDocument/2006/relationships/image" Target="../media/image23.png"/><Relationship Id="rId4" Type="http://schemas.openxmlformats.org/officeDocument/2006/relationships/image" Target="../media/image22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7" Type="http://schemas.openxmlformats.org/officeDocument/2006/relationships/image" Target="../media/image26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emf"/><Relationship Id="rId5" Type="http://schemas.openxmlformats.org/officeDocument/2006/relationships/image" Target="../media/image24.emf"/><Relationship Id="rId4" Type="http://schemas.openxmlformats.org/officeDocument/2006/relationships/image" Target="../media/image21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7" Type="http://schemas.openxmlformats.org/officeDocument/2006/relationships/image" Target="../media/image2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emf"/><Relationship Id="rId5" Type="http://schemas.openxmlformats.org/officeDocument/2006/relationships/image" Target="../media/image28.emf"/><Relationship Id="rId4" Type="http://schemas.openxmlformats.org/officeDocument/2006/relationships/image" Target="../media/image27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emf"/><Relationship Id="rId5" Type="http://schemas.openxmlformats.org/officeDocument/2006/relationships/image" Target="../media/image31.svg"/><Relationship Id="rId4" Type="http://schemas.openxmlformats.org/officeDocument/2006/relationships/image" Target="../media/image3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7" Type="http://schemas.openxmlformats.org/officeDocument/2006/relationships/image" Target="../media/image3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7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audio" Target="../media/audio1.wav"/><Relationship Id="rId7" Type="http://schemas.openxmlformats.org/officeDocument/2006/relationships/image" Target="../media/image37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0.png"/><Relationship Id="rId2" Type="http://schemas.openxmlformats.org/officeDocument/2006/relationships/tags" Target="../tags/tag5.xml"/><Relationship Id="rId1" Type="http://schemas.openxmlformats.org/officeDocument/2006/relationships/tags" Target="../tags/tag4.xml"/><Relationship Id="rId6" Type="http://schemas.openxmlformats.org/officeDocument/2006/relationships/image" Target="../media/image9.png"/><Relationship Id="rId5" Type="http://schemas.openxmlformats.org/officeDocument/2006/relationships/image" Target="../media/image8.jpeg"/><Relationship Id="rId10" Type="http://schemas.openxmlformats.org/officeDocument/2006/relationships/image" Target="../media/image13.png"/><Relationship Id="rId4" Type="http://schemas.openxmlformats.org/officeDocument/2006/relationships/notesSlide" Target="../notesSlides/notesSlide11.xml"/><Relationship Id="rId9" Type="http://schemas.openxmlformats.org/officeDocument/2006/relationships/image" Target="../media/image1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8.jpeg"/><Relationship Id="rId7" Type="http://schemas.openxmlformats.org/officeDocument/2006/relationships/image" Target="../media/image4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emf"/><Relationship Id="rId5" Type="http://schemas.openxmlformats.org/officeDocument/2006/relationships/image" Target="../media/image42.emf"/><Relationship Id="rId4" Type="http://schemas.openxmlformats.org/officeDocument/2006/relationships/image" Target="../media/image41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7" Type="http://schemas.openxmlformats.org/officeDocument/2006/relationships/image" Target="../media/image4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7.png"/><Relationship Id="rId5" Type="http://schemas.openxmlformats.org/officeDocument/2006/relationships/image" Target="../media/image44.png"/><Relationship Id="rId4" Type="http://schemas.openxmlformats.org/officeDocument/2006/relationships/image" Target="../media/image4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7" Type="http://schemas.openxmlformats.org/officeDocument/2006/relationships/image" Target="../media/image5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2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image" Target="../media/image8.jpeg"/><Relationship Id="rId7" Type="http://schemas.openxmlformats.org/officeDocument/2006/relationships/image" Target="../media/image5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Relationship Id="rId9" Type="http://schemas.openxmlformats.org/officeDocument/2006/relationships/image" Target="../media/image5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7" Type="http://schemas.openxmlformats.org/officeDocument/2006/relationships/image" Target="../media/image5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48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7" Type="http://schemas.openxmlformats.org/officeDocument/2006/relationships/image" Target="../media/image56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7.png"/><Relationship Id="rId5" Type="http://schemas.openxmlformats.org/officeDocument/2006/relationships/image" Target="../media/image51.png"/><Relationship Id="rId4" Type="http://schemas.openxmlformats.org/officeDocument/2006/relationships/image" Target="../media/image49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8.png"/><Relationship Id="rId4" Type="http://schemas.openxmlformats.org/officeDocument/2006/relationships/image" Target="../media/image4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13" Type="http://schemas.openxmlformats.org/officeDocument/2006/relationships/image" Target="../media/image64.png"/><Relationship Id="rId18" Type="http://schemas.openxmlformats.org/officeDocument/2006/relationships/image" Target="../media/image67.png"/><Relationship Id="rId3" Type="http://schemas.openxmlformats.org/officeDocument/2006/relationships/slideLayout" Target="../slideLayouts/slideLayout28.xml"/><Relationship Id="rId7" Type="http://schemas.openxmlformats.org/officeDocument/2006/relationships/image" Target="../media/image61.png"/><Relationship Id="rId12" Type="http://schemas.microsoft.com/office/2007/relationships/hdphoto" Target="../media/hdphoto5.wdp"/><Relationship Id="rId17" Type="http://schemas.openxmlformats.org/officeDocument/2006/relationships/slide" Target="slide32.xml"/><Relationship Id="rId2" Type="http://schemas.openxmlformats.org/officeDocument/2006/relationships/audio" Target="../media/media1.mp3"/><Relationship Id="rId16" Type="http://schemas.openxmlformats.org/officeDocument/2006/relationships/image" Target="../media/image66.png"/><Relationship Id="rId1" Type="http://schemas.microsoft.com/office/2007/relationships/media" Target="../media/media1.mp3"/><Relationship Id="rId6" Type="http://schemas.microsoft.com/office/2007/relationships/hdphoto" Target="../media/hdphoto2.wdp"/><Relationship Id="rId11" Type="http://schemas.openxmlformats.org/officeDocument/2006/relationships/image" Target="../media/image63.png"/><Relationship Id="rId5" Type="http://schemas.openxmlformats.org/officeDocument/2006/relationships/image" Target="../media/image60.png"/><Relationship Id="rId15" Type="http://schemas.openxmlformats.org/officeDocument/2006/relationships/image" Target="../media/image65.png"/><Relationship Id="rId10" Type="http://schemas.microsoft.com/office/2007/relationships/hdphoto" Target="../media/hdphoto4.wdp"/><Relationship Id="rId4" Type="http://schemas.openxmlformats.org/officeDocument/2006/relationships/image" Target="../media/image59.jpg"/><Relationship Id="rId9" Type="http://schemas.openxmlformats.org/officeDocument/2006/relationships/image" Target="../media/image62.png"/><Relationship Id="rId14" Type="http://schemas.microsoft.com/office/2007/relationships/hdphoto" Target="../media/hdphoto6.wdp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gif"/><Relationship Id="rId1" Type="http://schemas.openxmlformats.org/officeDocument/2006/relationships/slideLayout" Target="../slideLayouts/slideLayout28.xml"/><Relationship Id="rId4" Type="http://schemas.microsoft.com/office/2007/relationships/hdphoto" Target="../media/hdphoto7.wdp"/></Relationships>
</file>

<file path=ppt/slides/_rels/slide33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13" Type="http://schemas.openxmlformats.org/officeDocument/2006/relationships/image" Target="../media/image64.png"/><Relationship Id="rId18" Type="http://schemas.microsoft.com/office/2007/relationships/hdphoto" Target="../media/hdphoto9.wdp"/><Relationship Id="rId3" Type="http://schemas.openxmlformats.org/officeDocument/2006/relationships/image" Target="../media/image70.png"/><Relationship Id="rId21" Type="http://schemas.microsoft.com/office/2007/relationships/hdphoto" Target="../media/hdphoto10.wdp"/><Relationship Id="rId7" Type="http://schemas.openxmlformats.org/officeDocument/2006/relationships/image" Target="../media/image61.png"/><Relationship Id="rId12" Type="http://schemas.microsoft.com/office/2007/relationships/hdphoto" Target="../media/hdphoto5.wdp"/><Relationship Id="rId17" Type="http://schemas.openxmlformats.org/officeDocument/2006/relationships/image" Target="../media/image71.png"/><Relationship Id="rId2" Type="http://schemas.openxmlformats.org/officeDocument/2006/relationships/image" Target="../media/image68.gif"/><Relationship Id="rId16" Type="http://schemas.openxmlformats.org/officeDocument/2006/relationships/slide" Target="slide34.xml"/><Relationship Id="rId20" Type="http://schemas.openxmlformats.org/officeDocument/2006/relationships/image" Target="../media/image72.png"/><Relationship Id="rId1" Type="http://schemas.openxmlformats.org/officeDocument/2006/relationships/slideLayout" Target="../slideLayouts/slideLayout28.xml"/><Relationship Id="rId6" Type="http://schemas.microsoft.com/office/2007/relationships/hdphoto" Target="../media/hdphoto2.wdp"/><Relationship Id="rId11" Type="http://schemas.openxmlformats.org/officeDocument/2006/relationships/image" Target="../media/image63.png"/><Relationship Id="rId5" Type="http://schemas.openxmlformats.org/officeDocument/2006/relationships/image" Target="../media/image60.png"/><Relationship Id="rId15" Type="http://schemas.openxmlformats.org/officeDocument/2006/relationships/image" Target="../media/image65.png"/><Relationship Id="rId10" Type="http://schemas.microsoft.com/office/2007/relationships/hdphoto" Target="../media/hdphoto4.wdp"/><Relationship Id="rId19" Type="http://schemas.openxmlformats.org/officeDocument/2006/relationships/slide" Target="slide35.xml"/><Relationship Id="rId4" Type="http://schemas.microsoft.com/office/2007/relationships/hdphoto" Target="../media/hdphoto8.wdp"/><Relationship Id="rId9" Type="http://schemas.openxmlformats.org/officeDocument/2006/relationships/image" Target="../media/image62.png"/><Relationship Id="rId14" Type="http://schemas.microsoft.com/office/2007/relationships/hdphoto" Target="../media/hdphoto6.wdp"/></Relationships>
</file>

<file path=ppt/slides/_rels/slide34.xml.rels><?xml version="1.0" encoding="UTF-8" standalone="yes"?>
<Relationships xmlns="http://schemas.openxmlformats.org/package/2006/relationships"><Relationship Id="rId8" Type="http://schemas.microsoft.com/office/2007/relationships/hdphoto" Target="../media/hdphoto11.wdp"/><Relationship Id="rId3" Type="http://schemas.openxmlformats.org/officeDocument/2006/relationships/image" Target="../media/image69.png"/><Relationship Id="rId7" Type="http://schemas.openxmlformats.org/officeDocument/2006/relationships/image" Target="../media/image74.png"/><Relationship Id="rId2" Type="http://schemas.openxmlformats.org/officeDocument/2006/relationships/image" Target="../media/image59.jpg"/><Relationship Id="rId1" Type="http://schemas.openxmlformats.org/officeDocument/2006/relationships/slideLayout" Target="../slideLayouts/slideLayout28.xml"/><Relationship Id="rId6" Type="http://schemas.openxmlformats.org/officeDocument/2006/relationships/slide" Target="slide33.xml"/><Relationship Id="rId5" Type="http://schemas.openxmlformats.org/officeDocument/2006/relationships/image" Target="../media/image73.png"/><Relationship Id="rId4" Type="http://schemas.microsoft.com/office/2007/relationships/hdphoto" Target="../media/hdphoto7.wdp"/><Relationship Id="rId9" Type="http://schemas.openxmlformats.org/officeDocument/2006/relationships/image" Target="../media/image75.png"/></Relationships>
</file>

<file path=ppt/slides/_rels/slide35.xml.rels><?xml version="1.0" encoding="UTF-8" standalone="yes"?>
<Relationships xmlns="http://schemas.openxmlformats.org/package/2006/relationships"><Relationship Id="rId8" Type="http://schemas.microsoft.com/office/2007/relationships/hdphoto" Target="../media/hdphoto11.wdp"/><Relationship Id="rId3" Type="http://schemas.openxmlformats.org/officeDocument/2006/relationships/image" Target="../media/image69.png"/><Relationship Id="rId7" Type="http://schemas.openxmlformats.org/officeDocument/2006/relationships/image" Target="../media/image74.png"/><Relationship Id="rId2" Type="http://schemas.openxmlformats.org/officeDocument/2006/relationships/image" Target="../media/image59.jpg"/><Relationship Id="rId1" Type="http://schemas.openxmlformats.org/officeDocument/2006/relationships/slideLayout" Target="../slideLayouts/slideLayout28.xml"/><Relationship Id="rId6" Type="http://schemas.openxmlformats.org/officeDocument/2006/relationships/slide" Target="slide33.xml"/><Relationship Id="rId5" Type="http://schemas.openxmlformats.org/officeDocument/2006/relationships/image" Target="../media/image73.png"/><Relationship Id="rId4" Type="http://schemas.microsoft.com/office/2007/relationships/hdphoto" Target="../media/hdphoto7.wdp"/><Relationship Id="rId9" Type="http://schemas.openxmlformats.org/officeDocument/2006/relationships/image" Target="../media/image76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34.xml"/><Relationship Id="rId4" Type="http://schemas.openxmlformats.org/officeDocument/2006/relationships/image" Target="../media/image77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9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7" Type="http://schemas.openxmlformats.org/officeDocument/2006/relationships/image" Target="../media/image83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1.png"/><Relationship Id="rId5" Type="http://schemas.openxmlformats.org/officeDocument/2006/relationships/image" Target="../media/image82.png"/><Relationship Id="rId4" Type="http://schemas.openxmlformats.org/officeDocument/2006/relationships/image" Target="../media/image80.emf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0.png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image" Target="../media/image9.png"/><Relationship Id="rId5" Type="http://schemas.openxmlformats.org/officeDocument/2006/relationships/image" Target="../media/image8.jpeg"/><Relationship Id="rId10" Type="http://schemas.openxmlformats.org/officeDocument/2006/relationships/image" Target="../media/image13.png"/><Relationship Id="rId4" Type="http://schemas.openxmlformats.org/officeDocument/2006/relationships/notesSlide" Target="../notesSlides/notesSlide3.xml"/><Relationship Id="rId9" Type="http://schemas.openxmlformats.org/officeDocument/2006/relationships/image" Target="../media/image12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3" Type="http://schemas.openxmlformats.org/officeDocument/2006/relationships/image" Target="../media/image8.jpeg"/><Relationship Id="rId7" Type="http://schemas.openxmlformats.org/officeDocument/2006/relationships/image" Target="../media/image86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5.png"/><Relationship Id="rId5" Type="http://schemas.openxmlformats.org/officeDocument/2006/relationships/image" Target="../media/image530.png"/><Relationship Id="rId4" Type="http://schemas.openxmlformats.org/officeDocument/2006/relationships/image" Target="../media/image520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7" Type="http://schemas.openxmlformats.org/officeDocument/2006/relationships/image" Target="../media/image88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9.png"/><Relationship Id="rId5" Type="http://schemas.openxmlformats.org/officeDocument/2006/relationships/image" Target="../media/image580.png"/><Relationship Id="rId4" Type="http://schemas.openxmlformats.org/officeDocument/2006/relationships/image" Target="../media/image570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7" Type="http://schemas.openxmlformats.org/officeDocument/2006/relationships/image" Target="../media/image89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9.png"/><Relationship Id="rId5" Type="http://schemas.openxmlformats.org/officeDocument/2006/relationships/image" Target="../media/image580.png"/><Relationship Id="rId4" Type="http://schemas.openxmlformats.org/officeDocument/2006/relationships/image" Target="../media/image570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7" Type="http://schemas.openxmlformats.org/officeDocument/2006/relationships/image" Target="../media/image90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9.png"/><Relationship Id="rId5" Type="http://schemas.openxmlformats.org/officeDocument/2006/relationships/image" Target="../media/image580.png"/><Relationship Id="rId4" Type="http://schemas.openxmlformats.org/officeDocument/2006/relationships/image" Target="../media/image570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Download 999 Hình Nền Powerpoint Dễ Thương, Ngộ Nghĩnh Nhất Quả Đất">
            <a:extLst>
              <a:ext uri="{FF2B5EF4-FFF2-40B4-BE49-F238E27FC236}">
                <a16:creationId xmlns:a16="http://schemas.microsoft.com/office/drawing/2014/main" id="{FDBB36A0-86EB-CE79-E890-395CC753CF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340" t="72928"/>
          <a:stretch/>
        </p:blipFill>
        <p:spPr>
          <a:xfrm>
            <a:off x="6259397" y="5207954"/>
            <a:ext cx="5932603" cy="1650047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53" t="84373" r="73634" b="1089"/>
          <a:stretch/>
        </p:blipFill>
        <p:spPr>
          <a:xfrm>
            <a:off x="1363744" y="5971881"/>
            <a:ext cx="1781667" cy="886121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686" b="81821"/>
          <a:stretch/>
        </p:blipFill>
        <p:spPr>
          <a:xfrm>
            <a:off x="8983744" y="0"/>
            <a:ext cx="3208256" cy="110800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49" r="90026" b="48260"/>
          <a:stretch/>
        </p:blipFill>
        <p:spPr>
          <a:xfrm>
            <a:off x="0" y="2036190"/>
            <a:ext cx="1216059" cy="1498863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809" t="36429" r="5206" b="36506"/>
          <a:stretch/>
        </p:blipFill>
        <p:spPr>
          <a:xfrm>
            <a:off x="9857295" y="3761641"/>
            <a:ext cx="1461156" cy="1649691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16" t="57926" r="83686" b="18256"/>
          <a:stretch/>
        </p:blipFill>
        <p:spPr>
          <a:xfrm>
            <a:off x="158684" y="4713403"/>
            <a:ext cx="1414021" cy="1451728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356" t="20344" r="22139" b="62489"/>
          <a:stretch/>
        </p:blipFill>
        <p:spPr>
          <a:xfrm>
            <a:off x="9467557" y="931586"/>
            <a:ext cx="908213" cy="916468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20" t="7353" r="81211" b="74088"/>
          <a:stretch/>
        </p:blipFill>
        <p:spPr>
          <a:xfrm>
            <a:off x="669304" y="164969"/>
            <a:ext cx="1093509" cy="1131216"/>
          </a:xfrm>
          <a:prstGeom prst="rect">
            <a:avLst/>
          </a:prstGeom>
        </p:spPr>
      </p:pic>
      <p:sp>
        <p:nvSpPr>
          <p:cNvPr id="13" name="TextBox 6"/>
          <p:cNvSpPr txBox="1">
            <a:spLocks noChangeArrowheads="1"/>
          </p:cNvSpPr>
          <p:nvPr/>
        </p:nvSpPr>
        <p:spPr bwMode="auto">
          <a:xfrm>
            <a:off x="1522775" y="2198031"/>
            <a:ext cx="9440244" cy="13031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974725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defTabSz="974725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defTabSz="974725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defTabSz="974725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defTabSz="974725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defTabSz="9747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defTabSz="9747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defTabSz="9747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defTabSz="9747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130000"/>
              </a:lnSpc>
            </a:pPr>
            <a:r>
              <a:rPr lang="en-US" altLang="zh-CN" sz="6600" b="1" kern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" panose="02040604050505020304" pitchFamily="18" charset="0"/>
                <a:ea typeface="Microsoft YaHei" panose="020B0503020204020204" pitchFamily="34" charset="-122"/>
                <a:cs typeface="Aharoni" panose="02010803020104030203" pitchFamily="2" charset="-79"/>
                <a:sym typeface="Times New Roman" panose="02020603050405020304" pitchFamily="18" charset="0"/>
              </a:rPr>
              <a:t>Bài</a:t>
            </a:r>
            <a:r>
              <a:rPr lang="en-US" altLang="zh-CN" sz="6600" b="1" kern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" panose="02040604050505020304" pitchFamily="18" charset="0"/>
                <a:ea typeface="Microsoft YaHei" panose="020B0503020204020204" pitchFamily="34" charset="-122"/>
                <a:cs typeface="Aharoni" panose="02010803020104030203" pitchFamily="2" charset="-79"/>
                <a:sym typeface="Times New Roman" panose="02020603050405020304" pitchFamily="18" charset="0"/>
              </a:rPr>
              <a:t> </a:t>
            </a:r>
            <a:r>
              <a:rPr lang="en-US" altLang="zh-CN" sz="6600" b="1" kern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" panose="02040604050505020304" pitchFamily="18" charset="0"/>
                <a:ea typeface="Microsoft YaHei" panose="020B0503020204020204" pitchFamily="34" charset="-122"/>
                <a:cs typeface="Aharoni" panose="02010803020104030203" pitchFamily="2" charset="-79"/>
                <a:sym typeface="Times New Roman" panose="02020603050405020304" pitchFamily="18" charset="0"/>
              </a:rPr>
              <a:t>giảng</a:t>
            </a:r>
            <a:r>
              <a:rPr lang="en-US" altLang="zh-CN" sz="6600" b="1" kern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" panose="02040604050505020304" pitchFamily="18" charset="0"/>
                <a:ea typeface="Microsoft YaHei" panose="020B0503020204020204" pitchFamily="34" charset="-122"/>
                <a:cs typeface="Aharoni" panose="02010803020104030203" pitchFamily="2" charset="-79"/>
                <a:sym typeface="Times New Roman" panose="02020603050405020304" pitchFamily="18" charset="0"/>
              </a:rPr>
              <a:t> </a:t>
            </a:r>
            <a:r>
              <a:rPr lang="en-US" altLang="zh-CN" sz="6600" b="1" kern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" panose="02040604050505020304" pitchFamily="18" charset="0"/>
                <a:ea typeface="Microsoft YaHei" panose="020B0503020204020204" pitchFamily="34" charset="-122"/>
                <a:cs typeface="Aharoni" panose="02010803020104030203" pitchFamily="2" charset="-79"/>
                <a:sym typeface="Times New Roman" panose="02020603050405020304" pitchFamily="18" charset="0"/>
              </a:rPr>
              <a:t>Hóa</a:t>
            </a:r>
            <a:r>
              <a:rPr lang="en-US" altLang="zh-CN" sz="6600" b="1" kern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" panose="02040604050505020304" pitchFamily="18" charset="0"/>
                <a:ea typeface="Microsoft YaHei" panose="020B0503020204020204" pitchFamily="34" charset="-122"/>
                <a:cs typeface="Aharoni" panose="02010803020104030203" pitchFamily="2" charset="-79"/>
                <a:sym typeface="Times New Roman" panose="02020603050405020304" pitchFamily="18" charset="0"/>
              </a:rPr>
              <a:t> </a:t>
            </a:r>
            <a:r>
              <a:rPr lang="en-US" altLang="zh-CN" sz="6600" b="1" kern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" panose="02040604050505020304" pitchFamily="18" charset="0"/>
                <a:ea typeface="Microsoft YaHei" panose="020B0503020204020204" pitchFamily="34" charset="-122"/>
                <a:cs typeface="Aharoni" panose="02010803020104030203" pitchFamily="2" charset="-79"/>
                <a:sym typeface="Times New Roman" panose="02020603050405020304" pitchFamily="18" charset="0"/>
              </a:rPr>
              <a:t>học</a:t>
            </a:r>
            <a:r>
              <a:rPr lang="en-US" altLang="zh-CN" sz="6600" b="1" kern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" panose="02040604050505020304" pitchFamily="18" charset="0"/>
                <a:ea typeface="Microsoft YaHei" panose="020B0503020204020204" pitchFamily="34" charset="-122"/>
                <a:cs typeface="Aharoni" panose="02010803020104030203" pitchFamily="2" charset="-79"/>
                <a:sym typeface="Times New Roman" panose="02020603050405020304" pitchFamily="18" charset="0"/>
              </a:rPr>
              <a:t> 10</a:t>
            </a:r>
            <a:endParaRPr lang="zh-CN" altLang="en-US" sz="6600" b="1" kern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  <a:ea typeface="Microsoft YaHei" panose="020B0503020204020204" pitchFamily="34" charset="-122"/>
              <a:cs typeface="Aharoni" panose="02010803020104030203" pitchFamily="2" charset="-79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5309254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250"/>
                            </p:stCondLst>
                            <p:childTnLst>
                              <p:par>
                                <p:cTn id="21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3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250"/>
                            </p:stCondLst>
                            <p:childTnLst>
                              <p:par>
                                <p:cTn id="37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750" tmFilter="0,0; .5, 1; 1, 1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  <p:extLst>
    <p:ext uri="{E180D4A7-C9FB-4DFB-919C-405C955672EB}">
      <p14:showEvtLst xmlns:p14="http://schemas.microsoft.com/office/powerpoint/2010/main">
        <p14:playEvt time="0" objId="15"/>
      </p14:showEvtLst>
    </p:ext>
  </p:extLs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70+ hình nền PowerPoint học tập, giáo dục, trường học có chọn lọc">
            <a:extLst>
              <a:ext uri="{FF2B5EF4-FFF2-40B4-BE49-F238E27FC236}">
                <a16:creationId xmlns:a16="http://schemas.microsoft.com/office/drawing/2014/main" id="{8AEF630C-F2E0-6B20-5592-E8FEE228A3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9C6AE88-F2B7-21F7-D39A-C1B07EFFFE47}"/>
              </a:ext>
            </a:extLst>
          </p:cNvPr>
          <p:cNvSpPr txBox="1"/>
          <p:nvPr/>
        </p:nvSpPr>
        <p:spPr>
          <a:xfrm>
            <a:off x="4918364" y="1029785"/>
            <a:ext cx="6898430" cy="892552"/>
          </a:xfrm>
          <a:prstGeom prst="rect">
            <a:avLst/>
          </a:prstGeom>
          <a:solidFill>
            <a:schemeClr val="bg1"/>
          </a:solidFill>
          <a:ln>
            <a:solidFill>
              <a:schemeClr val="accent2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ỡ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mol H – H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mol Cl – Cl.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5CF92DD-E0B8-079D-18C1-C00324E178B7}"/>
              </a:ext>
            </a:extLst>
          </p:cNvPr>
          <p:cNvSpPr txBox="1"/>
          <p:nvPr/>
        </p:nvSpPr>
        <p:spPr>
          <a:xfrm>
            <a:off x="0" y="0"/>
            <a:ext cx="12192000" cy="83099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en-US" sz="2400" b="1" spc="3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XÁC ĐỊNH BIẾN THIÊN ENTHALPY CỦA PHẢN ỨNG DỰA VÀO NĂNG LƯỢNG LIÊN KẾT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D62CEB0-C037-6229-F159-32E6141C7303}"/>
              </a:ext>
            </a:extLst>
          </p:cNvPr>
          <p:cNvSpPr txBox="1"/>
          <p:nvPr/>
        </p:nvSpPr>
        <p:spPr>
          <a:xfrm>
            <a:off x="5036306" y="2135201"/>
            <a:ext cx="889870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(H-H)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E</a:t>
            </a:r>
            <a:r>
              <a:rPr lang="en-US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(Cl-Cl)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432 + 243 = 675 kJ.</a:t>
            </a:r>
            <a:r>
              <a:rPr lang="en-US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5FF8598-15B5-EBA2-42A3-DB2F2F90647D}"/>
              </a:ext>
            </a:extLst>
          </p:cNvPr>
          <p:cNvSpPr txBox="1"/>
          <p:nvPr/>
        </p:nvSpPr>
        <p:spPr>
          <a:xfrm>
            <a:off x="4918364" y="2924280"/>
            <a:ext cx="6898430" cy="892552"/>
          </a:xfrm>
          <a:prstGeom prst="rect">
            <a:avLst/>
          </a:prstGeom>
          <a:solidFill>
            <a:schemeClr val="bg1"/>
          </a:solidFill>
          <a:ln>
            <a:solidFill>
              <a:schemeClr val="accent2"/>
            </a:solidFill>
          </a:ln>
        </p:spPr>
        <p:txBody>
          <a:bodyPr wrap="square">
            <a:spAutoFit/>
          </a:bodyPr>
          <a:lstStyle/>
          <a:p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ỏ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mol H – Cl.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4670ACC-B4C5-D4AD-9C0F-558213EDB2BB}"/>
              </a:ext>
            </a:extLst>
          </p:cNvPr>
          <p:cNvSpPr txBox="1"/>
          <p:nvPr/>
        </p:nvSpPr>
        <p:spPr>
          <a:xfrm>
            <a:off x="5419511" y="3832934"/>
            <a:ext cx="5144123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xE</a:t>
            </a:r>
            <a:r>
              <a:rPr lang="en-US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(H-Cl)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2 x  427= 854 kJ.</a:t>
            </a:r>
            <a:r>
              <a:rPr lang="en-US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05C89C4-A6EA-FB5D-3F12-4A13F7D77058}"/>
              </a:ext>
            </a:extLst>
          </p:cNvPr>
          <p:cNvSpPr txBox="1"/>
          <p:nvPr/>
        </p:nvSpPr>
        <p:spPr>
          <a:xfrm>
            <a:off x="4918364" y="4686522"/>
            <a:ext cx="6898430" cy="492443"/>
          </a:xfrm>
          <a:prstGeom prst="rect">
            <a:avLst/>
          </a:prstGeom>
          <a:solidFill>
            <a:schemeClr val="bg1"/>
          </a:solidFill>
          <a:ln>
            <a:solidFill>
              <a:schemeClr val="accent2"/>
            </a:solidFill>
          </a:ln>
        </p:spPr>
        <p:txBody>
          <a:bodyPr wrap="square">
            <a:spAutoFit/>
          </a:bodyPr>
          <a:lstStyle/>
          <a:p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ê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nthalpy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DFF1ACF7-4537-B8FD-E159-CCB3FA0DFDD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97212" y="5431173"/>
            <a:ext cx="4966422" cy="664651"/>
          </a:xfrm>
          <a:prstGeom prst="rect">
            <a:avLst/>
          </a:prstGeom>
        </p:spPr>
      </p:pic>
      <p:sp>
        <p:nvSpPr>
          <p:cNvPr id="19" name="Rectangle: Folded Corner 18">
            <a:extLst>
              <a:ext uri="{FF2B5EF4-FFF2-40B4-BE49-F238E27FC236}">
                <a16:creationId xmlns:a16="http://schemas.microsoft.com/office/drawing/2014/main" id="{44DE7BF6-CD74-BC28-2D7A-AD1E527C93D1}"/>
              </a:ext>
            </a:extLst>
          </p:cNvPr>
          <p:cNvSpPr/>
          <p:nvPr/>
        </p:nvSpPr>
        <p:spPr>
          <a:xfrm>
            <a:off x="214270" y="1375735"/>
            <a:ext cx="4167952" cy="3449015"/>
          </a:xfrm>
          <a:prstGeom prst="foldedCorner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just">
              <a:spcBef>
                <a:spcPct val="0"/>
              </a:spcBef>
            </a:pPr>
            <a:r>
              <a:rPr lang="en-US" sz="3200" b="1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Ví</a:t>
            </a:r>
            <a:r>
              <a:rPr lang="en-US" sz="3200" b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dụ</a:t>
            </a:r>
            <a:r>
              <a:rPr lang="en-US" sz="3200" b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 2: </a:t>
            </a:r>
            <a:r>
              <a:rPr lang="en-US" sz="32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Dựa</a:t>
            </a:r>
            <a:r>
              <a:rPr lang="en-US" sz="32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vào</a:t>
            </a:r>
            <a:r>
              <a:rPr lang="en-US" sz="32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năng</a:t>
            </a:r>
            <a:r>
              <a:rPr lang="en-US" sz="32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lượng</a:t>
            </a:r>
            <a:r>
              <a:rPr lang="en-US" sz="32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liên</a:t>
            </a:r>
            <a:r>
              <a:rPr lang="en-US" sz="32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kết</a:t>
            </a:r>
            <a:r>
              <a:rPr lang="en-US" sz="32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tính</a:t>
            </a:r>
            <a:r>
              <a:rPr lang="en-US" sz="32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biến</a:t>
            </a:r>
            <a:r>
              <a:rPr lang="en-US" sz="32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thiên</a:t>
            </a:r>
            <a:r>
              <a:rPr lang="en-US" sz="32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 enthalpy </a:t>
            </a:r>
            <a:r>
              <a:rPr lang="en-US" sz="32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lang="en-US" sz="32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lang="en-US" sz="32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: </a:t>
            </a:r>
          </a:p>
          <a:p>
            <a:pPr algn="just">
              <a:spcBef>
                <a:spcPct val="0"/>
              </a:spcBef>
            </a:pPr>
            <a:r>
              <a:rPr lang="en-US" sz="2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H</a:t>
            </a:r>
            <a:r>
              <a:rPr lang="en-US" sz="2800" baseline="-25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(g) + Cl</a:t>
            </a:r>
            <a:r>
              <a:rPr lang="en-US" sz="2800" baseline="-25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(g) </a:t>
            </a:r>
            <a:r>
              <a:rPr lang="en-US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→</a:t>
            </a:r>
            <a:r>
              <a:rPr lang="en-US" sz="2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 2HCl(g).</a:t>
            </a:r>
          </a:p>
        </p:txBody>
      </p:sp>
    </p:spTree>
    <p:extLst>
      <p:ext uri="{BB962C8B-B14F-4D97-AF65-F5344CB8AC3E}">
        <p14:creationId xmlns:p14="http://schemas.microsoft.com/office/powerpoint/2010/main" val="2568156546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1" grpId="0"/>
      <p:bldP spid="12" grpId="0" animBg="1"/>
      <p:bldP spid="13" grpId="0"/>
      <p:bldP spid="1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70+ hình nền PowerPoint học tập, giáo dục, trường học có chọn lọc">
            <a:extLst>
              <a:ext uri="{FF2B5EF4-FFF2-40B4-BE49-F238E27FC236}">
                <a16:creationId xmlns:a16="http://schemas.microsoft.com/office/drawing/2014/main" id="{8AEF630C-F2E0-6B20-5592-E8FEE228A3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45CF92DD-E0B8-079D-18C1-C00324E178B7}"/>
              </a:ext>
            </a:extLst>
          </p:cNvPr>
          <p:cNvSpPr txBox="1"/>
          <p:nvPr/>
        </p:nvSpPr>
        <p:spPr>
          <a:xfrm>
            <a:off x="0" y="0"/>
            <a:ext cx="12192000" cy="83099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en-US" sz="2400" b="1" spc="3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XÁC ĐỊNH BIẾN THIÊN ENTHALPY CỦA PHẢN ỨNG DỰA VÀO NĂNG LƯỢNG LIÊN KẾT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9" name="Rectangle: Folded Corner 18">
            <a:extLst>
              <a:ext uri="{FF2B5EF4-FFF2-40B4-BE49-F238E27FC236}">
                <a16:creationId xmlns:a16="http://schemas.microsoft.com/office/drawing/2014/main" id="{44DE7BF6-CD74-BC28-2D7A-AD1E527C93D1}"/>
              </a:ext>
            </a:extLst>
          </p:cNvPr>
          <p:cNvSpPr/>
          <p:nvPr/>
        </p:nvSpPr>
        <p:spPr>
          <a:xfrm>
            <a:off x="345110" y="1274335"/>
            <a:ext cx="5207963" cy="5057150"/>
          </a:xfrm>
          <a:prstGeom prst="foldedCorner">
            <a:avLst/>
          </a:prstGeom>
          <a:solidFill>
            <a:schemeClr val="bg1"/>
          </a:solidFill>
          <a:ln w="28575">
            <a:solidFill>
              <a:schemeClr val="accent2"/>
            </a:solidFill>
            <a:prstDash val="lgDashDot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just">
              <a:spcBef>
                <a:spcPct val="0"/>
              </a:spcBef>
            </a:pPr>
            <a:endParaRPr lang="en-US" sz="3200" b="1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</a:pPr>
            <a:r>
              <a:rPr lang="en-US" sz="3200" b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NHÓM 1, 3</a:t>
            </a:r>
          </a:p>
          <a:p>
            <a:pPr algn="l"/>
            <a:r>
              <a:rPr lang="en-US" sz="3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vi-VN" sz="3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ính</a:t>
            </a:r>
            <a:r>
              <a:rPr lang="vi-VN" sz="3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vi-VN" sz="3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thiên </a:t>
            </a:r>
            <a:r>
              <a:rPr lang="vi-VN" sz="3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enthalpy</a:t>
            </a:r>
            <a:r>
              <a:rPr lang="vi-VN" sz="3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sz="3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vi-VN" sz="3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vi-VN" sz="3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vi-VN" sz="3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vi-VN" sz="3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vi-VN" sz="3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vi-VN" sz="3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sao </a:t>
            </a:r>
            <a:r>
              <a:rPr lang="vi-VN" sz="3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itrogen</a:t>
            </a:r>
            <a:r>
              <a:rPr lang="vi-VN" sz="3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(N≡N) </a:t>
            </a:r>
            <a:r>
              <a:rPr lang="vi-VN" sz="3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vi-VN" sz="3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vi-VN" sz="3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vi-VN" sz="3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vi-VN" sz="3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oxygen</a:t>
            </a:r>
            <a:r>
              <a:rPr lang="vi-VN" sz="3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(O=O) ở </a:t>
            </a:r>
            <a:r>
              <a:rPr lang="vi-VN" sz="3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vi-VN" sz="3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vi-VN" sz="3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ao </a:t>
            </a:r>
            <a:r>
              <a:rPr lang="vi-VN" sz="3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vi-VN" sz="3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3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tia </a:t>
            </a:r>
            <a:r>
              <a:rPr lang="vi-VN" sz="3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ửa</a:t>
            </a:r>
            <a:r>
              <a:rPr lang="vi-VN" sz="3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vi-VN" sz="3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vi-VN" sz="3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vi-VN" sz="3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vi-VN" sz="3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itrogen</a:t>
            </a:r>
            <a:r>
              <a:rPr lang="vi-VN" sz="3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onoxide</a:t>
            </a:r>
            <a:r>
              <a:rPr lang="vi-VN" sz="3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(N=O).</a:t>
            </a:r>
          </a:p>
          <a:p>
            <a:pPr algn="l"/>
            <a:r>
              <a:rPr lang="vi-VN" sz="3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vi-VN" sz="3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(g) </a:t>
            </a:r>
            <a:r>
              <a:rPr lang="en-US" sz="3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vi-VN" sz="3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vi-VN" sz="3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(g)  </a:t>
            </a:r>
            <a:r>
              <a:rPr lang="en-US" sz="3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vi-VN" sz="3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NO(g)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CC3239E-7D8E-5AF5-20C4-1EDD09C33BB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28913" y="5407452"/>
            <a:ext cx="638175" cy="352425"/>
          </a:xfrm>
          <a:prstGeom prst="rect">
            <a:avLst/>
          </a:prstGeom>
        </p:spPr>
      </p:pic>
      <p:sp>
        <p:nvSpPr>
          <p:cNvPr id="16" name="Rectangle: Folded Corner 15">
            <a:extLst>
              <a:ext uri="{FF2B5EF4-FFF2-40B4-BE49-F238E27FC236}">
                <a16:creationId xmlns:a16="http://schemas.microsoft.com/office/drawing/2014/main" id="{CE3DEA5E-4B8F-0594-94F6-6E0DD08A3A8F}"/>
              </a:ext>
            </a:extLst>
          </p:cNvPr>
          <p:cNvSpPr/>
          <p:nvPr/>
        </p:nvSpPr>
        <p:spPr>
          <a:xfrm>
            <a:off x="5956630" y="1315923"/>
            <a:ext cx="6096000" cy="4844245"/>
          </a:xfrm>
          <a:prstGeom prst="foldedCorner">
            <a:avLst/>
          </a:prstGeom>
          <a:solidFill>
            <a:schemeClr val="bg1"/>
          </a:solidFill>
          <a:ln w="28575">
            <a:solidFill>
              <a:schemeClr val="accent2"/>
            </a:solidFill>
            <a:prstDash val="lgDashDot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spcBef>
                <a:spcPct val="0"/>
              </a:spcBef>
            </a:pPr>
            <a:endParaRPr lang="en-US" sz="3200" b="1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</a:pPr>
            <a:r>
              <a:rPr lang="en-US" sz="3200" b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NHÓM 2, 4</a:t>
            </a:r>
          </a:p>
          <a:p>
            <a:pPr algn="l"/>
            <a:r>
              <a:rPr lang="en-US" sz="3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vi-VN" sz="3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ính</a:t>
            </a:r>
            <a:r>
              <a:rPr lang="vi-VN" sz="3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vi-VN" sz="3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thiên </a:t>
            </a:r>
            <a:r>
              <a:rPr lang="vi-VN" sz="3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enthalpy</a:t>
            </a:r>
            <a:r>
              <a:rPr lang="vi-VN" sz="3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sz="3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vi-VN" sz="3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3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l"/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8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(g) +Cl</a:t>
            </a:r>
            <a:r>
              <a:rPr lang="en-US" sz="28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(g)          CH</a:t>
            </a:r>
            <a:r>
              <a:rPr lang="en-US" sz="28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l(g)+  HCl(g)</a:t>
            </a:r>
          </a:p>
          <a:p>
            <a:pPr algn="l"/>
            <a:r>
              <a:rPr lang="en-US" sz="3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3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3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ỏa</a:t>
            </a:r>
            <a:r>
              <a:rPr lang="en-US" sz="3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3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3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3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3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br>
              <a:rPr lang="en-US" sz="3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sz="3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sz="3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vi-VN" sz="3200" b="0" i="0" dirty="0"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0D95BFB-87E9-F0A0-FDD8-89E58C8A3BD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53586" y="2902690"/>
            <a:ext cx="850836" cy="52631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CE64B917-8ED8-3733-9523-8CCFF1FC636A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l="5661" r="5532"/>
          <a:stretch/>
        </p:blipFill>
        <p:spPr>
          <a:xfrm>
            <a:off x="6096000" y="4352441"/>
            <a:ext cx="5747768" cy="10550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5062864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2" descr="70+ hình nền PowerPoint học tập, giáo dục, trường học có chọn lọc">
            <a:extLst>
              <a:ext uri="{FF2B5EF4-FFF2-40B4-BE49-F238E27FC236}">
                <a16:creationId xmlns:a16="http://schemas.microsoft.com/office/drawing/2014/main" id="{1AF5C602-C7EE-FD65-26F7-E5D960F0E9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16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DC603A6F-1C8C-3467-3B21-C32DC4ABCF62}"/>
              </a:ext>
            </a:extLst>
          </p:cNvPr>
          <p:cNvSpPr txBox="1"/>
          <p:nvPr/>
        </p:nvSpPr>
        <p:spPr>
          <a:xfrm>
            <a:off x="2657170" y="5001696"/>
            <a:ext cx="609361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spc="300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						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6" name="Rectangle: Folded Corner 15">
            <a:extLst>
              <a:ext uri="{FF2B5EF4-FFF2-40B4-BE49-F238E27FC236}">
                <a16:creationId xmlns:a16="http://schemas.microsoft.com/office/drawing/2014/main" id="{F3653AC7-B3DC-60D1-3FFB-92F42B4615F2}"/>
              </a:ext>
            </a:extLst>
          </p:cNvPr>
          <p:cNvSpPr/>
          <p:nvPr/>
        </p:nvSpPr>
        <p:spPr>
          <a:xfrm>
            <a:off x="144286" y="234599"/>
            <a:ext cx="11678746" cy="1963169"/>
          </a:xfrm>
          <a:prstGeom prst="foldedCorner">
            <a:avLst/>
          </a:prstGeom>
          <a:solidFill>
            <a:schemeClr val="bg1"/>
          </a:solidFill>
          <a:ln w="28575">
            <a:solidFill>
              <a:schemeClr val="accent2"/>
            </a:solidFill>
            <a:prstDash val="lgDashDot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spcBef>
                <a:spcPct val="0"/>
              </a:spcBef>
            </a:pPr>
            <a:endParaRPr lang="vi-VN" sz="3200" b="0" i="0" dirty="0"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49B68E7-843F-5142-7610-30FD7113B37B}"/>
              </a:ext>
            </a:extLst>
          </p:cNvPr>
          <p:cNvSpPr txBox="1"/>
          <p:nvPr/>
        </p:nvSpPr>
        <p:spPr>
          <a:xfrm>
            <a:off x="336837" y="260592"/>
            <a:ext cx="11293643" cy="1815882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800" b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NHÓM 1, 3</a:t>
            </a:r>
          </a:p>
          <a:p>
            <a:pPr algn="l"/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ính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thiên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enthalpy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sao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itrogen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(N≡N)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oxygen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(O=O) ở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ao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tia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ửa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itrogen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onoxide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(N=O).</a:t>
            </a: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vi-VN" sz="28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(g) </a:t>
            </a: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vi-VN" sz="28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(g)  </a:t>
            </a: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NO(g)</a:t>
            </a:r>
            <a:endParaRPr lang="en-US" sz="2800" dirty="0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72C1DF5A-01BA-A133-4E3A-D7EB3C3F920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34868" y="1597895"/>
            <a:ext cx="638175" cy="35242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5977F24A-91A9-525E-94F5-C905023AD27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76495" y="2324565"/>
            <a:ext cx="8522538" cy="79691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F97E9E8-BD00-DC65-F97E-018D624FDD6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76495" y="3077657"/>
            <a:ext cx="7867199" cy="874133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4293B548-2A84-4EBF-FE23-F0CDBCB971D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373598" y="3951790"/>
            <a:ext cx="8522539" cy="803171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E2CC7FCA-BB42-AFD7-D310-87942AC5E881}"/>
              </a:ext>
            </a:extLst>
          </p:cNvPr>
          <p:cNvSpPr txBox="1"/>
          <p:nvPr/>
        </p:nvSpPr>
        <p:spPr>
          <a:xfrm>
            <a:off x="2744058" y="4704882"/>
            <a:ext cx="9057969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vi-VN" sz="2400" dirty="0" err="1">
                <a:latin typeface="+mj-lt"/>
              </a:rPr>
              <a:t>Phản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ứng</a:t>
            </a:r>
            <a:r>
              <a:rPr lang="vi-VN" sz="2400" dirty="0">
                <a:latin typeface="+mj-lt"/>
              </a:rPr>
              <a:t> thu </a:t>
            </a:r>
            <a:r>
              <a:rPr lang="vi-VN" sz="2400" dirty="0" err="1">
                <a:latin typeface="+mj-lt"/>
              </a:rPr>
              <a:t>nhiệt</a:t>
            </a:r>
            <a:r>
              <a:rPr lang="en-US" sz="2400" dirty="0">
                <a:latin typeface="+mj-lt"/>
              </a:rPr>
              <a:t>. </a:t>
            </a:r>
            <a:r>
              <a:rPr lang="vi-VN" sz="2400" dirty="0" err="1">
                <a:latin typeface="+mj-lt"/>
              </a:rPr>
              <a:t>Để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phản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ứng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xảy</a:t>
            </a:r>
            <a:r>
              <a:rPr lang="vi-VN" sz="2400" dirty="0">
                <a:latin typeface="+mj-lt"/>
              </a:rPr>
              <a:t> ra, </a:t>
            </a:r>
            <a:r>
              <a:rPr lang="vi-VN" sz="2400" dirty="0" err="1">
                <a:latin typeface="+mj-lt"/>
              </a:rPr>
              <a:t>cần</a:t>
            </a:r>
            <a:r>
              <a:rPr lang="vi-VN" sz="2400" dirty="0">
                <a:latin typeface="+mj-lt"/>
              </a:rPr>
              <a:t> cung </a:t>
            </a:r>
            <a:r>
              <a:rPr lang="vi-VN" sz="2400" dirty="0" err="1">
                <a:latin typeface="+mj-lt"/>
              </a:rPr>
              <a:t>cấp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lượng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nhiệt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lớn</a:t>
            </a:r>
            <a:r>
              <a:rPr lang="vi-VN" sz="2400" dirty="0">
                <a:latin typeface="+mj-lt"/>
              </a:rPr>
              <a:t> 229 </a:t>
            </a:r>
            <a:r>
              <a:rPr lang="vi-VN" sz="2400" dirty="0" err="1">
                <a:latin typeface="+mj-lt"/>
              </a:rPr>
              <a:t>kJ</a:t>
            </a:r>
            <a:r>
              <a:rPr lang="vi-VN" sz="2400" dirty="0">
                <a:latin typeface="+mj-lt"/>
              </a:rPr>
              <a:t>/</a:t>
            </a:r>
            <a:r>
              <a:rPr lang="vi-VN" sz="2400" dirty="0" err="1">
                <a:latin typeface="+mj-lt"/>
              </a:rPr>
              <a:t>mol</a:t>
            </a:r>
            <a:r>
              <a:rPr lang="en-US" sz="2400" dirty="0">
                <a:latin typeface="+mj-lt"/>
              </a:rPr>
              <a:t>.</a:t>
            </a:r>
            <a:endParaRPr lang="vi-VN" sz="2400" dirty="0">
              <a:latin typeface="+mj-lt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vi-VN" sz="2400" dirty="0">
                <a:latin typeface="+mj-lt"/>
              </a:rPr>
              <a:t>=&gt; </a:t>
            </a:r>
            <a:r>
              <a:rPr lang="vi-VN" sz="2400" dirty="0" err="1">
                <a:latin typeface="+mj-lt"/>
              </a:rPr>
              <a:t>Nitrogen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chỉ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phản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ứng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với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oxygen</a:t>
            </a:r>
            <a:r>
              <a:rPr lang="vi-VN" sz="2400" dirty="0">
                <a:latin typeface="+mj-lt"/>
              </a:rPr>
              <a:t> khi ở </a:t>
            </a:r>
            <a:r>
              <a:rPr lang="vi-VN" sz="2400" dirty="0" err="1">
                <a:latin typeface="+mj-lt"/>
              </a:rPr>
              <a:t>nhiệt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độ</a:t>
            </a:r>
            <a:r>
              <a:rPr lang="vi-VN" sz="2400" dirty="0">
                <a:latin typeface="+mj-lt"/>
              </a:rPr>
              <a:t> cao </a:t>
            </a:r>
            <a:r>
              <a:rPr lang="vi-VN" sz="2400" dirty="0" err="1">
                <a:latin typeface="+mj-lt"/>
              </a:rPr>
              <a:t>hoặc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có</a:t>
            </a:r>
            <a:r>
              <a:rPr lang="vi-VN" sz="2400" dirty="0">
                <a:latin typeface="+mj-lt"/>
              </a:rPr>
              <a:t> tia </a:t>
            </a:r>
            <a:r>
              <a:rPr lang="vi-VN" sz="2400" dirty="0" err="1">
                <a:latin typeface="+mj-lt"/>
              </a:rPr>
              <a:t>lửa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điện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để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tạo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thành</a:t>
            </a:r>
            <a:r>
              <a:rPr lang="vi-VN" sz="2400" dirty="0">
                <a:latin typeface="+mj-lt"/>
              </a:rPr>
              <a:t> NO</a:t>
            </a:r>
            <a:r>
              <a:rPr lang="en-US" sz="2400" dirty="0">
                <a:latin typeface="+mj-lt"/>
              </a:rPr>
              <a:t>.</a:t>
            </a:r>
            <a:endParaRPr lang="vi-VN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487758426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2" grpId="0" animBg="1"/>
      <p:bldP spid="2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2" descr="70+ hình nền PowerPoint học tập, giáo dục, trường học có chọn lọc">
            <a:extLst>
              <a:ext uri="{FF2B5EF4-FFF2-40B4-BE49-F238E27FC236}">
                <a16:creationId xmlns:a16="http://schemas.microsoft.com/office/drawing/2014/main" id="{1AF5C602-C7EE-FD65-26F7-E5D960F0E9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12341" y="-7526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DC603A6F-1C8C-3467-3B21-C32DC4ABCF62}"/>
              </a:ext>
            </a:extLst>
          </p:cNvPr>
          <p:cNvSpPr txBox="1"/>
          <p:nvPr/>
        </p:nvSpPr>
        <p:spPr>
          <a:xfrm>
            <a:off x="2657170" y="5001696"/>
            <a:ext cx="609361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spc="300" dirty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						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A816950-C388-5ECA-55F9-17F50088BE83}"/>
              </a:ext>
            </a:extLst>
          </p:cNvPr>
          <p:cNvPicPr>
            <a:picLocks noChangeAspect="1"/>
          </p:cNvPicPr>
          <p:nvPr/>
        </p:nvPicPr>
        <p:blipFill>
          <a:blip r:embed="rId4">
            <a:duotone>
              <a:prstClr val="black"/>
              <a:schemeClr val="accent5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1065753" y="2513519"/>
            <a:ext cx="9835812" cy="653301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099C7C62-E542-587C-8D7C-5F379D62873D}"/>
              </a:ext>
            </a:extLst>
          </p:cNvPr>
          <p:cNvPicPr>
            <a:picLocks noChangeAspect="1"/>
          </p:cNvPicPr>
          <p:nvPr/>
        </p:nvPicPr>
        <p:blipFill>
          <a:blip r:embed="rId5">
            <a:duotone>
              <a:prstClr val="black"/>
              <a:schemeClr val="accent5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1077355" y="3272460"/>
            <a:ext cx="10037290" cy="719585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36944050-674C-9BEA-E2A8-B77AAB240DF8}"/>
              </a:ext>
            </a:extLst>
          </p:cNvPr>
          <p:cNvSpPr txBox="1"/>
          <p:nvPr/>
        </p:nvSpPr>
        <p:spPr>
          <a:xfrm>
            <a:off x="2741499" y="5172590"/>
            <a:ext cx="8660807" cy="954107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ỏ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ễ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ậ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.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.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6" name="Rectangle: Folded Corner 15">
            <a:extLst>
              <a:ext uri="{FF2B5EF4-FFF2-40B4-BE49-F238E27FC236}">
                <a16:creationId xmlns:a16="http://schemas.microsoft.com/office/drawing/2014/main" id="{F3653AC7-B3DC-60D1-3FFB-92F42B4615F2}"/>
              </a:ext>
            </a:extLst>
          </p:cNvPr>
          <p:cNvSpPr/>
          <p:nvPr/>
        </p:nvSpPr>
        <p:spPr>
          <a:xfrm>
            <a:off x="144286" y="234599"/>
            <a:ext cx="11678746" cy="1963169"/>
          </a:xfrm>
          <a:prstGeom prst="foldedCorner">
            <a:avLst/>
          </a:prstGeom>
          <a:solidFill>
            <a:schemeClr val="accent4">
              <a:lumMod val="40000"/>
              <a:lumOff val="60000"/>
            </a:schemeClr>
          </a:solidFill>
          <a:ln w="28575">
            <a:solidFill>
              <a:schemeClr val="accent2"/>
            </a:solidFill>
            <a:prstDash val="lgDashDot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spcBef>
                <a:spcPct val="0"/>
              </a:spcBef>
            </a:pPr>
            <a:endParaRPr lang="en-US" sz="3200" b="1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</a:pPr>
            <a:endParaRPr lang="en-US" sz="3200" b="1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</a:pPr>
            <a:endParaRPr lang="en-US" sz="3200" b="1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</a:pPr>
            <a:endParaRPr lang="en-US" sz="3200" b="1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</a:pPr>
            <a:r>
              <a:rPr lang="en-US" sz="3200" b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NHÓM 2, 4</a:t>
            </a:r>
          </a:p>
          <a:p>
            <a:pPr algn="l"/>
            <a:r>
              <a:rPr lang="en-US" sz="30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vi-VN" sz="30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ính</a:t>
            </a:r>
            <a:r>
              <a:rPr lang="vi-VN" sz="30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0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vi-VN" sz="30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thiên </a:t>
            </a:r>
            <a:r>
              <a:rPr lang="vi-VN" sz="30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enthalpy</a:t>
            </a:r>
            <a:r>
              <a:rPr lang="vi-VN" sz="30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0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sz="30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0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vi-VN" sz="30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0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30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l"/>
            <a:r>
              <a:rPr lang="en-US" sz="30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30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30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(g) +Cl</a:t>
            </a:r>
            <a:r>
              <a:rPr lang="en-US" sz="30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0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(g)          CH</a:t>
            </a:r>
            <a:r>
              <a:rPr lang="en-US" sz="30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0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l(g)+  HCl(g). </a:t>
            </a:r>
            <a:r>
              <a:rPr lang="en-US" sz="30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0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0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30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30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0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ỏa</a:t>
            </a:r>
            <a:r>
              <a:rPr lang="en-US" sz="30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30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30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30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30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br>
              <a:rPr lang="en-US" sz="30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sz="3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sz="3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vi-VN" sz="3200" b="0" i="0" dirty="0"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AC905C9B-8778-26EE-8A48-517FAA303C8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657170" y="1255635"/>
            <a:ext cx="850836" cy="52631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F12218D5-8A4C-2686-07B1-68EE7D8E399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066619" y="3929693"/>
            <a:ext cx="6967372" cy="12322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5024567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2" descr="70+ hình nền PowerPoint học tập, giáo dục, trường học có chọn lọc">
            <a:extLst>
              <a:ext uri="{FF2B5EF4-FFF2-40B4-BE49-F238E27FC236}">
                <a16:creationId xmlns:a16="http://schemas.microsoft.com/office/drawing/2014/main" id="{23304334-8645-8F23-C6AC-3624767CD6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51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37D3C955-86B2-8C6A-C5FC-8515C6B0032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31098" y="3050223"/>
            <a:ext cx="3594515" cy="3343899"/>
          </a:xfrm>
          <a:prstGeom prst="rect">
            <a:avLst/>
          </a:prstGeom>
        </p:spPr>
      </p:pic>
      <p:pic>
        <p:nvPicPr>
          <p:cNvPr id="6" name="Graphic 5" descr="Girl wearing necklace">
            <a:extLst>
              <a:ext uri="{FF2B5EF4-FFF2-40B4-BE49-F238E27FC236}">
                <a16:creationId xmlns:a16="http://schemas.microsoft.com/office/drawing/2014/main" id="{77FD2D2C-8F1C-7DB2-0B2B-57FCB62C98E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91833" y="851735"/>
            <a:ext cx="1796634" cy="6006265"/>
          </a:xfrm>
          <a:prstGeom prst="rect">
            <a:avLst/>
          </a:prstGeom>
        </p:spPr>
      </p:pic>
      <p:sp>
        <p:nvSpPr>
          <p:cNvPr id="7" name="Cloud 6">
            <a:extLst>
              <a:ext uri="{FF2B5EF4-FFF2-40B4-BE49-F238E27FC236}">
                <a16:creationId xmlns:a16="http://schemas.microsoft.com/office/drawing/2014/main" id="{E6BD5E61-1E25-B53F-D534-E0F161935C7C}"/>
              </a:ext>
            </a:extLst>
          </p:cNvPr>
          <p:cNvSpPr/>
          <p:nvPr/>
        </p:nvSpPr>
        <p:spPr>
          <a:xfrm>
            <a:off x="1458458" y="83780"/>
            <a:ext cx="4559398" cy="2882663"/>
          </a:xfrm>
          <a:prstGeom prst="cloud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CA2F8D0-6E22-35A2-28FC-8840DEB19C69}"/>
              </a:ext>
            </a:extLst>
          </p:cNvPr>
          <p:cNvSpPr txBox="1"/>
          <p:nvPr/>
        </p:nvSpPr>
        <p:spPr>
          <a:xfrm>
            <a:off x="2174554" y="533371"/>
            <a:ext cx="3379389" cy="1815882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en-US" sz="2800" b="1" kern="2000" dirty="0" err="1">
                <a:latin typeface="Times New Roman" panose="02020603050405020304" pitchFamily="18" charset="0"/>
                <a:ea typeface="迷你简菱心" panose="0201060900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Để</a:t>
            </a:r>
            <a:r>
              <a:rPr lang="en-US" sz="2800" b="1" kern="2000" dirty="0">
                <a:latin typeface="Times New Roman" panose="02020603050405020304" pitchFamily="18" charset="0"/>
                <a:ea typeface="迷你简菱心" panose="0201060900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kern="2000" dirty="0" err="1">
                <a:latin typeface="Times New Roman" panose="02020603050405020304" pitchFamily="18" charset="0"/>
                <a:ea typeface="迷你简菱心" panose="0201060900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ạo</a:t>
            </a:r>
            <a:r>
              <a:rPr lang="en-US" sz="2800" b="1" kern="2000" dirty="0">
                <a:latin typeface="Times New Roman" panose="02020603050405020304" pitchFamily="18" charset="0"/>
                <a:ea typeface="迷你简菱心" panose="0201060900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kern="2000" dirty="0" err="1">
                <a:latin typeface="Times New Roman" panose="02020603050405020304" pitchFamily="18" charset="0"/>
                <a:ea typeface="迷你简菱心" panose="0201060900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lực</a:t>
            </a:r>
            <a:r>
              <a:rPr lang="en-US" sz="2800" b="1" kern="2000" dirty="0">
                <a:latin typeface="Times New Roman" panose="02020603050405020304" pitchFamily="18" charset="0"/>
                <a:ea typeface="迷你简菱心" panose="0201060900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kern="2000" dirty="0" err="1">
                <a:latin typeface="Times New Roman" panose="02020603050405020304" pitchFamily="18" charset="0"/>
                <a:ea typeface="迷你简菱心" panose="0201060900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phóng</a:t>
            </a:r>
            <a:r>
              <a:rPr lang="en-US" sz="2800" b="1" kern="2000" dirty="0">
                <a:latin typeface="Times New Roman" panose="02020603050405020304" pitchFamily="18" charset="0"/>
                <a:ea typeface="迷你简菱心" panose="0201060900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kern="2000" dirty="0" err="1">
                <a:latin typeface="Times New Roman" panose="02020603050405020304" pitchFamily="18" charset="0"/>
                <a:ea typeface="迷你简菱心" panose="0201060900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ho</a:t>
            </a:r>
            <a:r>
              <a:rPr lang="en-US" sz="2800" b="1" kern="2000" dirty="0">
                <a:latin typeface="Times New Roman" panose="02020603050405020304" pitchFamily="18" charset="0"/>
                <a:ea typeface="迷你简菱心" panose="0201060900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kern="2000" dirty="0" err="1">
                <a:latin typeface="Times New Roman" panose="02020603050405020304" pitchFamily="18" charset="0"/>
                <a:ea typeface="迷你简菱心" panose="0201060900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ên</a:t>
            </a:r>
            <a:r>
              <a:rPr lang="en-US" sz="2800" b="1" kern="2000" dirty="0">
                <a:latin typeface="Times New Roman" panose="02020603050405020304" pitchFamily="18" charset="0"/>
                <a:ea typeface="迷你简菱心" panose="0201060900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kern="2000" dirty="0" err="1">
                <a:latin typeface="Times New Roman" panose="02020603050405020304" pitchFamily="18" charset="0"/>
                <a:ea typeface="迷你简菱心" panose="0201060900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lửa</a:t>
            </a:r>
            <a:r>
              <a:rPr lang="en-US" sz="2800" b="1" kern="2000" dirty="0">
                <a:latin typeface="Times New Roman" panose="02020603050405020304" pitchFamily="18" charset="0"/>
                <a:ea typeface="迷你简菱心" panose="0201060900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, </a:t>
            </a:r>
            <a:r>
              <a:rPr lang="en-US" sz="2800" b="1" kern="2000" dirty="0" err="1">
                <a:latin typeface="Times New Roman" panose="02020603050405020304" pitchFamily="18" charset="0"/>
                <a:ea typeface="迷你简菱心" panose="0201060900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húng</a:t>
            </a:r>
            <a:r>
              <a:rPr lang="en-US" sz="2800" b="1" kern="2000" dirty="0">
                <a:latin typeface="Times New Roman" panose="02020603050405020304" pitchFamily="18" charset="0"/>
                <a:ea typeface="迷你简菱心" panose="0201060900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ta </a:t>
            </a:r>
            <a:r>
              <a:rPr lang="en-US" sz="2800" b="1" kern="2000" dirty="0" err="1">
                <a:latin typeface="Times New Roman" panose="02020603050405020304" pitchFamily="18" charset="0"/>
                <a:ea typeface="迷你简菱心" panose="0201060900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ên</a:t>
            </a:r>
            <a:r>
              <a:rPr lang="en-US" sz="2800" b="1" kern="2000" dirty="0">
                <a:latin typeface="Times New Roman" panose="02020603050405020304" pitchFamily="18" charset="0"/>
                <a:ea typeface="迷你简菱心" panose="0201060900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kern="2000" dirty="0" err="1">
                <a:latin typeface="Times New Roman" panose="02020603050405020304" pitchFamily="18" charset="0"/>
                <a:ea typeface="迷你简菱心" panose="0201060900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dùng</a:t>
            </a:r>
            <a:r>
              <a:rPr lang="en-US" sz="2800" b="1" kern="2000" dirty="0">
                <a:latin typeface="Times New Roman" panose="02020603050405020304" pitchFamily="18" charset="0"/>
                <a:ea typeface="迷你简菱心" panose="0201060900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kern="2000" dirty="0" err="1">
                <a:latin typeface="Times New Roman" panose="02020603050405020304" pitchFamily="18" charset="0"/>
                <a:ea typeface="迷你简菱心" panose="0201060900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hiên</a:t>
            </a:r>
            <a:r>
              <a:rPr lang="en-US" sz="2800" b="1" kern="2000" dirty="0">
                <a:latin typeface="Times New Roman" panose="02020603050405020304" pitchFamily="18" charset="0"/>
                <a:ea typeface="迷你简菱心" panose="0201060900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kern="2000" dirty="0" err="1">
                <a:latin typeface="Times New Roman" panose="02020603050405020304" pitchFamily="18" charset="0"/>
                <a:ea typeface="迷你简菱心" panose="0201060900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liệu</a:t>
            </a:r>
            <a:r>
              <a:rPr lang="en-US" sz="2800" b="1" kern="2000" dirty="0">
                <a:latin typeface="Times New Roman" panose="02020603050405020304" pitchFamily="18" charset="0"/>
                <a:ea typeface="迷你简菱心" panose="0201060900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kern="2000" dirty="0" err="1">
                <a:latin typeface="Times New Roman" panose="02020603050405020304" pitchFamily="18" charset="0"/>
                <a:ea typeface="迷你简菱心" panose="0201060900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là</a:t>
            </a:r>
            <a:r>
              <a:rPr lang="en-US" sz="2800" b="1" kern="2000" dirty="0">
                <a:latin typeface="Times New Roman" panose="02020603050405020304" pitchFamily="18" charset="0"/>
                <a:ea typeface="迷你简菱心" panose="0201060900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C</a:t>
            </a:r>
            <a:r>
              <a:rPr lang="en-US" sz="2800" b="1" kern="2000" baseline="-25000" dirty="0">
                <a:latin typeface="Times New Roman" panose="02020603050405020304" pitchFamily="18" charset="0"/>
                <a:ea typeface="迷你简菱心" panose="0201060900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7</a:t>
            </a:r>
            <a:r>
              <a:rPr lang="en-US" sz="2800" b="1" kern="2000" dirty="0">
                <a:latin typeface="Times New Roman" panose="02020603050405020304" pitchFamily="18" charset="0"/>
                <a:ea typeface="迷你简菱心" panose="0201060900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</a:t>
            </a:r>
            <a:r>
              <a:rPr lang="en-US" sz="2800" b="1" kern="2000" baseline="-25000" dirty="0">
                <a:latin typeface="Times New Roman" panose="02020603050405020304" pitchFamily="18" charset="0"/>
                <a:ea typeface="迷你简菱心" panose="0201060900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16</a:t>
            </a:r>
            <a:r>
              <a:rPr lang="en-US" sz="2800" b="1" kern="2000" dirty="0">
                <a:latin typeface="Times New Roman" panose="02020603050405020304" pitchFamily="18" charset="0"/>
                <a:ea typeface="迷你简菱心" panose="0201060900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hay H</a:t>
            </a:r>
            <a:r>
              <a:rPr lang="en-US" sz="2800" b="1" kern="2000" baseline="-25000" dirty="0">
                <a:latin typeface="Times New Roman" panose="02020603050405020304" pitchFamily="18" charset="0"/>
                <a:ea typeface="迷你简菱心" panose="0201060900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2</a:t>
            </a:r>
            <a:r>
              <a:rPr lang="en-US" sz="2800" b="1" kern="2000" dirty="0">
                <a:latin typeface="Times New Roman" panose="02020603050405020304" pitchFamily="18" charset="0"/>
                <a:ea typeface="迷你简菱心" panose="0201060900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?</a:t>
            </a:r>
            <a:endParaRPr lang="en-US" sz="28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C9BB215-431C-E22C-E6AA-785FCC5D7440}"/>
              </a:ext>
            </a:extLst>
          </p:cNvPr>
          <p:cNvSpPr txBox="1"/>
          <p:nvPr/>
        </p:nvSpPr>
        <p:spPr>
          <a:xfrm>
            <a:off x="5942716" y="1525111"/>
            <a:ext cx="6188467" cy="388824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0" lang="en-US" sz="32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kumimoji="0" lang="en-US" sz="32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iên</a:t>
            </a:r>
            <a:r>
              <a:rPr kumimoji="0" lang="en-US" sz="32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enthalpy </a:t>
            </a:r>
            <a:r>
              <a:rPr kumimoji="0" lang="en-US" sz="320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kumimoji="0" lang="en-US" sz="32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kumimoji="0" lang="en-US" sz="32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kumimoji="0" lang="en-US" sz="32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kumimoji="0" lang="en-US" sz="32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kumimoji="0" lang="en-US" sz="32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kumimoji="0" lang="en-US" sz="320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kumimoji="0" lang="en-US" sz="32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  <a:r>
              <a:rPr kumimoji="0" lang="en-US" sz="3200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kumimoji="0" lang="en-US" sz="32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kumimoji="0" lang="en-US" sz="3200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r>
              <a:rPr kumimoji="0" lang="en-US" sz="32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kumimoji="0" lang="en-US" sz="32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kumimoji="0" lang="en-US" sz="32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16 </a:t>
            </a:r>
            <a:r>
              <a:rPr kumimoji="0" lang="en-US" sz="320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kumimoji="0" lang="en-US" sz="32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kumimoji="0" lang="en-US" sz="32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C – H </a:t>
            </a:r>
            <a:r>
              <a:rPr kumimoji="0" lang="en-US" sz="320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sz="32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sz="32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  <a:r>
              <a:rPr kumimoji="0" lang="en-US" sz="320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kumimoji="0" lang="en-US" sz="32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kumimoji="0" lang="en-US" sz="32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C-C).</a:t>
            </a: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g)+O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g)          2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(g)</a:t>
            </a: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en-US" sz="2800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kumimoji="0" lang="en-US" sz="2800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r>
              <a:rPr kumimoji="0" lang="en-US" sz="280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(g)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+11O</a:t>
            </a:r>
            <a:r>
              <a:rPr kumimoji="0" lang="en-US" sz="2800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(g)        7CO</a:t>
            </a:r>
            <a:r>
              <a:rPr kumimoji="0" lang="en-US" sz="2800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sz="280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(g)+8H</a:t>
            </a:r>
            <a:r>
              <a:rPr kumimoji="0" lang="en-US" sz="2800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sz="280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O(g)</a:t>
            </a:r>
            <a:endParaRPr kumimoji="0" lang="en-US" sz="280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5696863B-FE06-7EE5-E3CA-B4B4AC59054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682840" y="4900496"/>
            <a:ext cx="676275" cy="35242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C3E67E05-16FA-DCDA-AF6D-49EADCD4953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25414" y="4003618"/>
            <a:ext cx="676275" cy="352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7931829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  <p:bldP spid="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 descr="70+ hình nền PowerPoint học tập, giáo dục, trường học có chọn lọc">
            <a:extLst>
              <a:ext uri="{FF2B5EF4-FFF2-40B4-BE49-F238E27FC236}">
                <a16:creationId xmlns:a16="http://schemas.microsoft.com/office/drawing/2014/main" id="{0F1DB176-CB02-012B-61F9-9BF4BAB773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153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37D3C955-86B2-8C6A-C5FC-8515C6B0032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4970" y="668762"/>
            <a:ext cx="2987409" cy="2779121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sq">
            <a:solidFill>
              <a:srgbClr val="FFFFFF"/>
            </a:solidFill>
            <a:miter lim="800000"/>
          </a:ln>
          <a:effectLst>
            <a:outerShdw blurRad="65000" dist="50800" dir="12900000" kx="195000" ky="145000" algn="tl" rotWithShape="0">
              <a:srgbClr val="000000">
                <a:alpha val="30000"/>
              </a:srgbClr>
            </a:outerShdw>
          </a:effectLst>
          <a:scene3d>
            <a:camera prst="orthographicFront">
              <a:rot lat="0" lon="0" rev="360000"/>
            </a:camera>
            <a:lightRig rig="twoPt" dir="t">
              <a:rot lat="0" lon="0" rev="7200000"/>
            </a:lightRig>
          </a:scene3d>
          <a:sp3d contourW="12700">
            <a:bevelT w="25400" h="19050"/>
            <a:contourClr>
              <a:srgbClr val="969696"/>
            </a:contourClr>
          </a:sp3d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823FED13-1F4D-BE17-97BC-6F173E3FDE04}"/>
              </a:ext>
            </a:extLst>
          </p:cNvPr>
          <p:cNvSpPr txBox="1"/>
          <p:nvPr/>
        </p:nvSpPr>
        <p:spPr>
          <a:xfrm>
            <a:off x="3641558" y="5677138"/>
            <a:ext cx="4488079" cy="4968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Aft>
                <a:spcPts val="600"/>
              </a:spcAft>
            </a:pP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&gt; H</a:t>
            </a:r>
            <a:r>
              <a:rPr lang="en-US" sz="2400" b="1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ên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iệu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ả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ơn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CFC6B1C9-AA42-B722-71D3-96A38761CC8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19593" y="138053"/>
            <a:ext cx="6233704" cy="3668931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161BE6FA-1197-2EA5-5719-472537A09AB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19593" y="4590849"/>
            <a:ext cx="7089687" cy="993768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47BFE1EE-FD97-0624-1579-F26D128104B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841253" y="3890807"/>
            <a:ext cx="6474861" cy="8670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8856944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83E2EA-2ACB-0926-1593-C995D669F5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90589" y="118451"/>
            <a:ext cx="4588239" cy="708486"/>
          </a:xfrm>
        </p:spPr>
        <p:txBody>
          <a:bodyPr>
            <a:normAutofit/>
          </a:bodyPr>
          <a:lstStyle/>
          <a:p>
            <a:r>
              <a:rPr lang="en-US" sz="3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 CHƠI Ô CHỮ</a:t>
            </a:r>
            <a:endParaRPr lang="vi-VN" sz="36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Table 4">
            <a:extLst>
              <a:ext uri="{FF2B5EF4-FFF2-40B4-BE49-F238E27FC236}">
                <a16:creationId xmlns:a16="http://schemas.microsoft.com/office/drawing/2014/main" id="{6B66AB31-46CB-0687-6F00-B470CAFFAA54}"/>
              </a:ext>
            </a:extLst>
          </p:cNvPr>
          <p:cNvGraphicFramePr>
            <a:graphicFrameLocks noGrp="1"/>
          </p:cNvGraphicFramePr>
          <p:nvPr/>
        </p:nvGraphicFramePr>
        <p:xfrm>
          <a:off x="3268186" y="1309671"/>
          <a:ext cx="5580000" cy="914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97500">
                  <a:extLst>
                    <a:ext uri="{9D8B030D-6E8A-4147-A177-3AD203B41FA5}">
                      <a16:colId xmlns:a16="http://schemas.microsoft.com/office/drawing/2014/main" val="2608744286"/>
                    </a:ext>
                  </a:extLst>
                </a:gridCol>
                <a:gridCol w="697500">
                  <a:extLst>
                    <a:ext uri="{9D8B030D-6E8A-4147-A177-3AD203B41FA5}">
                      <a16:colId xmlns:a16="http://schemas.microsoft.com/office/drawing/2014/main" val="2526270615"/>
                    </a:ext>
                  </a:extLst>
                </a:gridCol>
                <a:gridCol w="697500">
                  <a:extLst>
                    <a:ext uri="{9D8B030D-6E8A-4147-A177-3AD203B41FA5}">
                      <a16:colId xmlns:a16="http://schemas.microsoft.com/office/drawing/2014/main" val="2338470008"/>
                    </a:ext>
                  </a:extLst>
                </a:gridCol>
                <a:gridCol w="697500">
                  <a:extLst>
                    <a:ext uri="{9D8B030D-6E8A-4147-A177-3AD203B41FA5}">
                      <a16:colId xmlns:a16="http://schemas.microsoft.com/office/drawing/2014/main" val="26292189"/>
                    </a:ext>
                  </a:extLst>
                </a:gridCol>
                <a:gridCol w="697500">
                  <a:extLst>
                    <a:ext uri="{9D8B030D-6E8A-4147-A177-3AD203B41FA5}">
                      <a16:colId xmlns:a16="http://schemas.microsoft.com/office/drawing/2014/main" val="1085560661"/>
                    </a:ext>
                  </a:extLst>
                </a:gridCol>
                <a:gridCol w="697500">
                  <a:extLst>
                    <a:ext uri="{9D8B030D-6E8A-4147-A177-3AD203B41FA5}">
                      <a16:colId xmlns:a16="http://schemas.microsoft.com/office/drawing/2014/main" val="2149670786"/>
                    </a:ext>
                  </a:extLst>
                </a:gridCol>
                <a:gridCol w="697500">
                  <a:extLst>
                    <a:ext uri="{9D8B030D-6E8A-4147-A177-3AD203B41FA5}">
                      <a16:colId xmlns:a16="http://schemas.microsoft.com/office/drawing/2014/main" val="465512180"/>
                    </a:ext>
                  </a:extLst>
                </a:gridCol>
                <a:gridCol w="697500">
                  <a:extLst>
                    <a:ext uri="{9D8B030D-6E8A-4147-A177-3AD203B41FA5}">
                      <a16:colId xmlns:a16="http://schemas.microsoft.com/office/drawing/2014/main" val="182186404"/>
                    </a:ext>
                  </a:extLst>
                </a:gridCol>
              </a:tblGrid>
              <a:tr h="803040">
                <a:tc>
                  <a:txBody>
                    <a:bodyPr/>
                    <a:lstStyle/>
                    <a:p>
                      <a:r>
                        <a:rPr lang="en-US" sz="5400" dirty="0">
                          <a:latin typeface="+mj-lt"/>
                        </a:rPr>
                        <a:t>T</a:t>
                      </a:r>
                      <a:endParaRPr lang="vi-VN" sz="54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5400" dirty="0"/>
                        <a:t>O</a:t>
                      </a:r>
                      <a:endParaRPr lang="vi-VN" sz="5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5400" dirty="0"/>
                        <a:t>Ả</a:t>
                      </a:r>
                      <a:endParaRPr lang="vi-VN" sz="5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5400" dirty="0"/>
                        <a:t>N</a:t>
                      </a:r>
                      <a:endParaRPr lang="vi-VN" sz="5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5400" dirty="0"/>
                        <a:t>H</a:t>
                      </a:r>
                      <a:endParaRPr lang="vi-VN" sz="5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5400" dirty="0"/>
                        <a:t>I</a:t>
                      </a:r>
                      <a:endParaRPr lang="vi-VN" sz="5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5400" dirty="0"/>
                        <a:t>Ệ</a:t>
                      </a:r>
                      <a:endParaRPr lang="vi-VN" sz="5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5400" dirty="0"/>
                        <a:t>T</a:t>
                      </a:r>
                      <a:endParaRPr lang="vi-VN" sz="5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25144374"/>
                  </a:ext>
                </a:extLst>
              </a:tr>
            </a:tbl>
          </a:graphicData>
        </a:graphic>
      </p:graphicFrame>
      <p:graphicFrame>
        <p:nvGraphicFramePr>
          <p:cNvPr id="8" name="Table 4">
            <a:extLst>
              <a:ext uri="{FF2B5EF4-FFF2-40B4-BE49-F238E27FC236}">
                <a16:creationId xmlns:a16="http://schemas.microsoft.com/office/drawing/2014/main" id="{38090CA6-56BD-9712-08F5-0A9335820745}"/>
              </a:ext>
            </a:extLst>
          </p:cNvPr>
          <p:cNvGraphicFramePr>
            <a:graphicFrameLocks noGrp="1"/>
          </p:cNvGraphicFramePr>
          <p:nvPr/>
        </p:nvGraphicFramePr>
        <p:xfrm>
          <a:off x="1010090" y="2287434"/>
          <a:ext cx="11052000" cy="914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90750">
                  <a:extLst>
                    <a:ext uri="{9D8B030D-6E8A-4147-A177-3AD203B41FA5}">
                      <a16:colId xmlns:a16="http://schemas.microsoft.com/office/drawing/2014/main" val="2608744286"/>
                    </a:ext>
                  </a:extLst>
                </a:gridCol>
                <a:gridCol w="690750">
                  <a:extLst>
                    <a:ext uri="{9D8B030D-6E8A-4147-A177-3AD203B41FA5}">
                      <a16:colId xmlns:a16="http://schemas.microsoft.com/office/drawing/2014/main" val="2526270615"/>
                    </a:ext>
                  </a:extLst>
                </a:gridCol>
                <a:gridCol w="690750">
                  <a:extLst>
                    <a:ext uri="{9D8B030D-6E8A-4147-A177-3AD203B41FA5}">
                      <a16:colId xmlns:a16="http://schemas.microsoft.com/office/drawing/2014/main" val="2338470008"/>
                    </a:ext>
                  </a:extLst>
                </a:gridCol>
                <a:gridCol w="690750">
                  <a:extLst>
                    <a:ext uri="{9D8B030D-6E8A-4147-A177-3AD203B41FA5}">
                      <a16:colId xmlns:a16="http://schemas.microsoft.com/office/drawing/2014/main" val="26292189"/>
                    </a:ext>
                  </a:extLst>
                </a:gridCol>
                <a:gridCol w="690750">
                  <a:extLst>
                    <a:ext uri="{9D8B030D-6E8A-4147-A177-3AD203B41FA5}">
                      <a16:colId xmlns:a16="http://schemas.microsoft.com/office/drawing/2014/main" val="1085560661"/>
                    </a:ext>
                  </a:extLst>
                </a:gridCol>
                <a:gridCol w="690750">
                  <a:extLst>
                    <a:ext uri="{9D8B030D-6E8A-4147-A177-3AD203B41FA5}">
                      <a16:colId xmlns:a16="http://schemas.microsoft.com/office/drawing/2014/main" val="2149670786"/>
                    </a:ext>
                  </a:extLst>
                </a:gridCol>
                <a:gridCol w="690750">
                  <a:extLst>
                    <a:ext uri="{9D8B030D-6E8A-4147-A177-3AD203B41FA5}">
                      <a16:colId xmlns:a16="http://schemas.microsoft.com/office/drawing/2014/main" val="465512180"/>
                    </a:ext>
                  </a:extLst>
                </a:gridCol>
                <a:gridCol w="690750">
                  <a:extLst>
                    <a:ext uri="{9D8B030D-6E8A-4147-A177-3AD203B41FA5}">
                      <a16:colId xmlns:a16="http://schemas.microsoft.com/office/drawing/2014/main" val="182186404"/>
                    </a:ext>
                  </a:extLst>
                </a:gridCol>
                <a:gridCol w="690750">
                  <a:extLst>
                    <a:ext uri="{9D8B030D-6E8A-4147-A177-3AD203B41FA5}">
                      <a16:colId xmlns:a16="http://schemas.microsoft.com/office/drawing/2014/main" val="888345368"/>
                    </a:ext>
                  </a:extLst>
                </a:gridCol>
                <a:gridCol w="690750">
                  <a:extLst>
                    <a:ext uri="{9D8B030D-6E8A-4147-A177-3AD203B41FA5}">
                      <a16:colId xmlns:a16="http://schemas.microsoft.com/office/drawing/2014/main" val="1112432636"/>
                    </a:ext>
                  </a:extLst>
                </a:gridCol>
                <a:gridCol w="690750">
                  <a:extLst>
                    <a:ext uri="{9D8B030D-6E8A-4147-A177-3AD203B41FA5}">
                      <a16:colId xmlns:a16="http://schemas.microsoft.com/office/drawing/2014/main" val="435512941"/>
                    </a:ext>
                  </a:extLst>
                </a:gridCol>
                <a:gridCol w="690750">
                  <a:extLst>
                    <a:ext uri="{9D8B030D-6E8A-4147-A177-3AD203B41FA5}">
                      <a16:colId xmlns:a16="http://schemas.microsoft.com/office/drawing/2014/main" val="988293295"/>
                    </a:ext>
                  </a:extLst>
                </a:gridCol>
                <a:gridCol w="690750">
                  <a:extLst>
                    <a:ext uri="{9D8B030D-6E8A-4147-A177-3AD203B41FA5}">
                      <a16:colId xmlns:a16="http://schemas.microsoft.com/office/drawing/2014/main" val="980820202"/>
                    </a:ext>
                  </a:extLst>
                </a:gridCol>
                <a:gridCol w="690750">
                  <a:extLst>
                    <a:ext uri="{9D8B030D-6E8A-4147-A177-3AD203B41FA5}">
                      <a16:colId xmlns:a16="http://schemas.microsoft.com/office/drawing/2014/main" val="2229841161"/>
                    </a:ext>
                  </a:extLst>
                </a:gridCol>
                <a:gridCol w="690750">
                  <a:extLst>
                    <a:ext uri="{9D8B030D-6E8A-4147-A177-3AD203B41FA5}">
                      <a16:colId xmlns:a16="http://schemas.microsoft.com/office/drawing/2014/main" val="1976265440"/>
                    </a:ext>
                  </a:extLst>
                </a:gridCol>
                <a:gridCol w="690750">
                  <a:extLst>
                    <a:ext uri="{9D8B030D-6E8A-4147-A177-3AD203B41FA5}">
                      <a16:colId xmlns:a16="http://schemas.microsoft.com/office/drawing/2014/main" val="3050772396"/>
                    </a:ext>
                  </a:extLst>
                </a:gridCol>
              </a:tblGrid>
              <a:tr h="803040">
                <a:tc>
                  <a:txBody>
                    <a:bodyPr/>
                    <a:lstStyle/>
                    <a:p>
                      <a:r>
                        <a:rPr lang="en-US" sz="5400" dirty="0">
                          <a:latin typeface="+mj-lt"/>
                        </a:rPr>
                        <a:t>E</a:t>
                      </a:r>
                      <a:endParaRPr lang="vi-VN" sz="54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5400" dirty="0"/>
                        <a:t>N</a:t>
                      </a:r>
                      <a:endParaRPr lang="vi-VN" sz="5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5400" dirty="0"/>
                        <a:t>T</a:t>
                      </a:r>
                      <a:endParaRPr lang="vi-VN" sz="5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5400" dirty="0"/>
                        <a:t>H</a:t>
                      </a:r>
                      <a:endParaRPr lang="vi-VN" sz="5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5400" dirty="0"/>
                        <a:t>A</a:t>
                      </a:r>
                      <a:endParaRPr lang="vi-VN" sz="5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5400" dirty="0"/>
                        <a:t>L</a:t>
                      </a:r>
                      <a:endParaRPr lang="vi-VN" sz="5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5400" dirty="0"/>
                        <a:t>P</a:t>
                      </a:r>
                      <a:endParaRPr lang="vi-VN" sz="5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5400" dirty="0"/>
                        <a:t>Y</a:t>
                      </a:r>
                      <a:endParaRPr lang="vi-VN" sz="5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5400" dirty="0"/>
                        <a:t>T</a:t>
                      </a:r>
                      <a:endParaRPr lang="vi-VN" sz="5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5400" dirty="0"/>
                        <a:t>Ạ</a:t>
                      </a:r>
                      <a:endParaRPr lang="vi-VN" sz="5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5400" dirty="0"/>
                        <a:t>O</a:t>
                      </a:r>
                      <a:endParaRPr lang="vi-VN" sz="5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5400" dirty="0"/>
                        <a:t>T</a:t>
                      </a:r>
                      <a:endParaRPr lang="vi-VN" sz="5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5400" dirty="0"/>
                        <a:t>H</a:t>
                      </a:r>
                      <a:endParaRPr lang="vi-VN" sz="5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5400" dirty="0"/>
                        <a:t>À</a:t>
                      </a:r>
                      <a:endParaRPr lang="vi-VN" sz="5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5400" dirty="0"/>
                        <a:t>N</a:t>
                      </a:r>
                      <a:endParaRPr lang="vi-VN" sz="5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5400" dirty="0"/>
                        <a:t>H</a:t>
                      </a:r>
                      <a:endParaRPr lang="vi-VN" sz="5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25144374"/>
                  </a:ext>
                </a:extLst>
              </a:tr>
            </a:tbl>
          </a:graphicData>
        </a:graphic>
      </p:graphicFrame>
      <p:graphicFrame>
        <p:nvGraphicFramePr>
          <p:cNvPr id="10" name="Table 4">
            <a:extLst>
              <a:ext uri="{FF2B5EF4-FFF2-40B4-BE49-F238E27FC236}">
                <a16:creationId xmlns:a16="http://schemas.microsoft.com/office/drawing/2014/main" id="{F3C62083-F14D-65FE-0390-19904A9351C6}"/>
              </a:ext>
            </a:extLst>
          </p:cNvPr>
          <p:cNvGraphicFramePr>
            <a:graphicFrameLocks noGrp="1"/>
          </p:cNvGraphicFramePr>
          <p:nvPr/>
        </p:nvGraphicFramePr>
        <p:xfrm>
          <a:off x="1884598" y="3263042"/>
          <a:ext cx="4860000" cy="914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17104">
                  <a:extLst>
                    <a:ext uri="{9D8B030D-6E8A-4147-A177-3AD203B41FA5}">
                      <a16:colId xmlns:a16="http://schemas.microsoft.com/office/drawing/2014/main" val="2608744286"/>
                    </a:ext>
                  </a:extLst>
                </a:gridCol>
                <a:gridCol w="786296">
                  <a:extLst>
                    <a:ext uri="{9D8B030D-6E8A-4147-A177-3AD203B41FA5}">
                      <a16:colId xmlns:a16="http://schemas.microsoft.com/office/drawing/2014/main" val="2526270615"/>
                    </a:ext>
                  </a:extLst>
                </a:gridCol>
                <a:gridCol w="691320">
                  <a:extLst>
                    <a:ext uri="{9D8B030D-6E8A-4147-A177-3AD203B41FA5}">
                      <a16:colId xmlns:a16="http://schemas.microsoft.com/office/drawing/2014/main" val="2338470008"/>
                    </a:ext>
                  </a:extLst>
                </a:gridCol>
                <a:gridCol w="691320">
                  <a:extLst>
                    <a:ext uri="{9D8B030D-6E8A-4147-A177-3AD203B41FA5}">
                      <a16:colId xmlns:a16="http://schemas.microsoft.com/office/drawing/2014/main" val="26292189"/>
                    </a:ext>
                  </a:extLst>
                </a:gridCol>
                <a:gridCol w="691320">
                  <a:extLst>
                    <a:ext uri="{9D8B030D-6E8A-4147-A177-3AD203B41FA5}">
                      <a16:colId xmlns:a16="http://schemas.microsoft.com/office/drawing/2014/main" val="1085560661"/>
                    </a:ext>
                  </a:extLst>
                </a:gridCol>
                <a:gridCol w="691320">
                  <a:extLst>
                    <a:ext uri="{9D8B030D-6E8A-4147-A177-3AD203B41FA5}">
                      <a16:colId xmlns:a16="http://schemas.microsoft.com/office/drawing/2014/main" val="2149670786"/>
                    </a:ext>
                  </a:extLst>
                </a:gridCol>
                <a:gridCol w="691320">
                  <a:extLst>
                    <a:ext uri="{9D8B030D-6E8A-4147-A177-3AD203B41FA5}">
                      <a16:colId xmlns:a16="http://schemas.microsoft.com/office/drawing/2014/main" val="465512180"/>
                    </a:ext>
                  </a:extLst>
                </a:gridCol>
              </a:tblGrid>
              <a:tr h="803040">
                <a:tc>
                  <a:txBody>
                    <a:bodyPr/>
                    <a:lstStyle/>
                    <a:p>
                      <a:r>
                        <a:rPr lang="en-US" sz="5400" dirty="0">
                          <a:latin typeface="+mj-lt"/>
                        </a:rPr>
                        <a:t>T</a:t>
                      </a:r>
                      <a:endParaRPr lang="vi-VN" sz="54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5400" dirty="0"/>
                        <a:t>H</a:t>
                      </a:r>
                      <a:endParaRPr lang="vi-VN" sz="5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5400" dirty="0"/>
                        <a:t>Ấ</a:t>
                      </a:r>
                      <a:endParaRPr lang="vi-VN" sz="5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5400" dirty="0"/>
                        <a:t>P</a:t>
                      </a:r>
                      <a:endParaRPr lang="vi-VN" sz="5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5400" dirty="0"/>
                        <a:t>H</a:t>
                      </a:r>
                      <a:endParaRPr lang="vi-VN" sz="5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5400" dirty="0"/>
                        <a:t>Ơ</a:t>
                      </a:r>
                      <a:endParaRPr lang="vi-VN" sz="5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5400" dirty="0"/>
                        <a:t>N</a:t>
                      </a:r>
                      <a:endParaRPr lang="vi-VN" sz="5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25144374"/>
                  </a:ext>
                </a:extLst>
              </a:tr>
            </a:tbl>
          </a:graphicData>
        </a:graphic>
      </p:graphicFrame>
      <p:graphicFrame>
        <p:nvGraphicFramePr>
          <p:cNvPr id="12" name="Table 4">
            <a:extLst>
              <a:ext uri="{FF2B5EF4-FFF2-40B4-BE49-F238E27FC236}">
                <a16:creationId xmlns:a16="http://schemas.microsoft.com/office/drawing/2014/main" id="{AE600089-9B04-3565-6AEE-5F65B6C81D9F}"/>
              </a:ext>
            </a:extLst>
          </p:cNvPr>
          <p:cNvGraphicFramePr>
            <a:graphicFrameLocks noGrp="1"/>
          </p:cNvGraphicFramePr>
          <p:nvPr/>
        </p:nvGraphicFramePr>
        <p:xfrm>
          <a:off x="3268186" y="1297181"/>
          <a:ext cx="5580000" cy="914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97500">
                  <a:extLst>
                    <a:ext uri="{9D8B030D-6E8A-4147-A177-3AD203B41FA5}">
                      <a16:colId xmlns:a16="http://schemas.microsoft.com/office/drawing/2014/main" val="2608744286"/>
                    </a:ext>
                  </a:extLst>
                </a:gridCol>
                <a:gridCol w="697500">
                  <a:extLst>
                    <a:ext uri="{9D8B030D-6E8A-4147-A177-3AD203B41FA5}">
                      <a16:colId xmlns:a16="http://schemas.microsoft.com/office/drawing/2014/main" val="2526270615"/>
                    </a:ext>
                  </a:extLst>
                </a:gridCol>
                <a:gridCol w="697500">
                  <a:extLst>
                    <a:ext uri="{9D8B030D-6E8A-4147-A177-3AD203B41FA5}">
                      <a16:colId xmlns:a16="http://schemas.microsoft.com/office/drawing/2014/main" val="2338470008"/>
                    </a:ext>
                  </a:extLst>
                </a:gridCol>
                <a:gridCol w="697500">
                  <a:extLst>
                    <a:ext uri="{9D8B030D-6E8A-4147-A177-3AD203B41FA5}">
                      <a16:colId xmlns:a16="http://schemas.microsoft.com/office/drawing/2014/main" val="26292189"/>
                    </a:ext>
                  </a:extLst>
                </a:gridCol>
                <a:gridCol w="697500">
                  <a:extLst>
                    <a:ext uri="{9D8B030D-6E8A-4147-A177-3AD203B41FA5}">
                      <a16:colId xmlns:a16="http://schemas.microsoft.com/office/drawing/2014/main" val="1085560661"/>
                    </a:ext>
                  </a:extLst>
                </a:gridCol>
                <a:gridCol w="697500">
                  <a:extLst>
                    <a:ext uri="{9D8B030D-6E8A-4147-A177-3AD203B41FA5}">
                      <a16:colId xmlns:a16="http://schemas.microsoft.com/office/drawing/2014/main" val="2149670786"/>
                    </a:ext>
                  </a:extLst>
                </a:gridCol>
                <a:gridCol w="697500">
                  <a:extLst>
                    <a:ext uri="{9D8B030D-6E8A-4147-A177-3AD203B41FA5}">
                      <a16:colId xmlns:a16="http://schemas.microsoft.com/office/drawing/2014/main" val="465512180"/>
                    </a:ext>
                  </a:extLst>
                </a:gridCol>
                <a:gridCol w="697500">
                  <a:extLst>
                    <a:ext uri="{9D8B030D-6E8A-4147-A177-3AD203B41FA5}">
                      <a16:colId xmlns:a16="http://schemas.microsoft.com/office/drawing/2014/main" val="182186404"/>
                    </a:ext>
                  </a:extLst>
                </a:gridCol>
              </a:tblGrid>
              <a:tr h="803040">
                <a:tc>
                  <a:txBody>
                    <a:bodyPr/>
                    <a:lstStyle/>
                    <a:p>
                      <a:endParaRPr lang="vi-VN" sz="5400" dirty="0">
                        <a:latin typeface="+mj-lt"/>
                      </a:endParaRPr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sz="5400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sz="5400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sz="5400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sz="5400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sz="5400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sz="5400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sz="5400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25144374"/>
                  </a:ext>
                </a:extLst>
              </a:tr>
            </a:tbl>
          </a:graphicData>
        </a:graphic>
      </p:graphicFrame>
      <p:graphicFrame>
        <p:nvGraphicFramePr>
          <p:cNvPr id="13" name="Table 4">
            <a:extLst>
              <a:ext uri="{FF2B5EF4-FFF2-40B4-BE49-F238E27FC236}">
                <a16:creationId xmlns:a16="http://schemas.microsoft.com/office/drawing/2014/main" id="{4225FFAB-4FE0-4658-A2DB-89A66604BFBA}"/>
              </a:ext>
            </a:extLst>
          </p:cNvPr>
          <p:cNvGraphicFramePr>
            <a:graphicFrameLocks noGrp="1"/>
          </p:cNvGraphicFramePr>
          <p:nvPr/>
        </p:nvGraphicFramePr>
        <p:xfrm>
          <a:off x="1010090" y="2287434"/>
          <a:ext cx="11052000" cy="914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90750">
                  <a:extLst>
                    <a:ext uri="{9D8B030D-6E8A-4147-A177-3AD203B41FA5}">
                      <a16:colId xmlns:a16="http://schemas.microsoft.com/office/drawing/2014/main" val="2608744286"/>
                    </a:ext>
                  </a:extLst>
                </a:gridCol>
                <a:gridCol w="690750">
                  <a:extLst>
                    <a:ext uri="{9D8B030D-6E8A-4147-A177-3AD203B41FA5}">
                      <a16:colId xmlns:a16="http://schemas.microsoft.com/office/drawing/2014/main" val="2526270615"/>
                    </a:ext>
                  </a:extLst>
                </a:gridCol>
                <a:gridCol w="690750">
                  <a:extLst>
                    <a:ext uri="{9D8B030D-6E8A-4147-A177-3AD203B41FA5}">
                      <a16:colId xmlns:a16="http://schemas.microsoft.com/office/drawing/2014/main" val="2338470008"/>
                    </a:ext>
                  </a:extLst>
                </a:gridCol>
                <a:gridCol w="690750">
                  <a:extLst>
                    <a:ext uri="{9D8B030D-6E8A-4147-A177-3AD203B41FA5}">
                      <a16:colId xmlns:a16="http://schemas.microsoft.com/office/drawing/2014/main" val="26292189"/>
                    </a:ext>
                  </a:extLst>
                </a:gridCol>
                <a:gridCol w="690750">
                  <a:extLst>
                    <a:ext uri="{9D8B030D-6E8A-4147-A177-3AD203B41FA5}">
                      <a16:colId xmlns:a16="http://schemas.microsoft.com/office/drawing/2014/main" val="1085560661"/>
                    </a:ext>
                  </a:extLst>
                </a:gridCol>
                <a:gridCol w="690750">
                  <a:extLst>
                    <a:ext uri="{9D8B030D-6E8A-4147-A177-3AD203B41FA5}">
                      <a16:colId xmlns:a16="http://schemas.microsoft.com/office/drawing/2014/main" val="2149670786"/>
                    </a:ext>
                  </a:extLst>
                </a:gridCol>
                <a:gridCol w="690750">
                  <a:extLst>
                    <a:ext uri="{9D8B030D-6E8A-4147-A177-3AD203B41FA5}">
                      <a16:colId xmlns:a16="http://schemas.microsoft.com/office/drawing/2014/main" val="465512180"/>
                    </a:ext>
                  </a:extLst>
                </a:gridCol>
                <a:gridCol w="690750">
                  <a:extLst>
                    <a:ext uri="{9D8B030D-6E8A-4147-A177-3AD203B41FA5}">
                      <a16:colId xmlns:a16="http://schemas.microsoft.com/office/drawing/2014/main" val="182186404"/>
                    </a:ext>
                  </a:extLst>
                </a:gridCol>
                <a:gridCol w="690750">
                  <a:extLst>
                    <a:ext uri="{9D8B030D-6E8A-4147-A177-3AD203B41FA5}">
                      <a16:colId xmlns:a16="http://schemas.microsoft.com/office/drawing/2014/main" val="888345368"/>
                    </a:ext>
                  </a:extLst>
                </a:gridCol>
                <a:gridCol w="690750">
                  <a:extLst>
                    <a:ext uri="{9D8B030D-6E8A-4147-A177-3AD203B41FA5}">
                      <a16:colId xmlns:a16="http://schemas.microsoft.com/office/drawing/2014/main" val="1112432636"/>
                    </a:ext>
                  </a:extLst>
                </a:gridCol>
                <a:gridCol w="690750">
                  <a:extLst>
                    <a:ext uri="{9D8B030D-6E8A-4147-A177-3AD203B41FA5}">
                      <a16:colId xmlns:a16="http://schemas.microsoft.com/office/drawing/2014/main" val="435512941"/>
                    </a:ext>
                  </a:extLst>
                </a:gridCol>
                <a:gridCol w="690750">
                  <a:extLst>
                    <a:ext uri="{9D8B030D-6E8A-4147-A177-3AD203B41FA5}">
                      <a16:colId xmlns:a16="http://schemas.microsoft.com/office/drawing/2014/main" val="988293295"/>
                    </a:ext>
                  </a:extLst>
                </a:gridCol>
                <a:gridCol w="690750">
                  <a:extLst>
                    <a:ext uri="{9D8B030D-6E8A-4147-A177-3AD203B41FA5}">
                      <a16:colId xmlns:a16="http://schemas.microsoft.com/office/drawing/2014/main" val="980820202"/>
                    </a:ext>
                  </a:extLst>
                </a:gridCol>
                <a:gridCol w="690750">
                  <a:extLst>
                    <a:ext uri="{9D8B030D-6E8A-4147-A177-3AD203B41FA5}">
                      <a16:colId xmlns:a16="http://schemas.microsoft.com/office/drawing/2014/main" val="2229841161"/>
                    </a:ext>
                  </a:extLst>
                </a:gridCol>
                <a:gridCol w="690750">
                  <a:extLst>
                    <a:ext uri="{9D8B030D-6E8A-4147-A177-3AD203B41FA5}">
                      <a16:colId xmlns:a16="http://schemas.microsoft.com/office/drawing/2014/main" val="1976265440"/>
                    </a:ext>
                  </a:extLst>
                </a:gridCol>
                <a:gridCol w="690750">
                  <a:extLst>
                    <a:ext uri="{9D8B030D-6E8A-4147-A177-3AD203B41FA5}">
                      <a16:colId xmlns:a16="http://schemas.microsoft.com/office/drawing/2014/main" val="3050772396"/>
                    </a:ext>
                  </a:extLst>
                </a:gridCol>
              </a:tblGrid>
              <a:tr h="803040">
                <a:tc>
                  <a:txBody>
                    <a:bodyPr/>
                    <a:lstStyle/>
                    <a:p>
                      <a:endParaRPr lang="vi-VN" sz="5400" dirty="0">
                        <a:latin typeface="+mj-lt"/>
                      </a:endParaRPr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sz="5400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sz="5400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sz="5400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sz="5400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sz="5400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sz="5400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sz="5400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sz="5400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sz="5400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sz="5400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sz="5400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sz="5400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sz="5400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sz="5400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sz="5400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25144374"/>
                  </a:ext>
                </a:extLst>
              </a:tr>
            </a:tbl>
          </a:graphicData>
        </a:graphic>
      </p:graphicFrame>
      <p:graphicFrame>
        <p:nvGraphicFramePr>
          <p:cNvPr id="14" name="Table 4">
            <a:extLst>
              <a:ext uri="{FF2B5EF4-FFF2-40B4-BE49-F238E27FC236}">
                <a16:creationId xmlns:a16="http://schemas.microsoft.com/office/drawing/2014/main" id="{744CC5A2-81F4-425C-A43D-F2C7EACD9E30}"/>
              </a:ext>
            </a:extLst>
          </p:cNvPr>
          <p:cNvGraphicFramePr>
            <a:graphicFrameLocks noGrp="1"/>
          </p:cNvGraphicFramePr>
          <p:nvPr/>
        </p:nvGraphicFramePr>
        <p:xfrm>
          <a:off x="1874105" y="3263042"/>
          <a:ext cx="4860000" cy="914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21191">
                  <a:extLst>
                    <a:ext uri="{9D8B030D-6E8A-4147-A177-3AD203B41FA5}">
                      <a16:colId xmlns:a16="http://schemas.microsoft.com/office/drawing/2014/main" val="2608744286"/>
                    </a:ext>
                  </a:extLst>
                </a:gridCol>
                <a:gridCol w="682209">
                  <a:extLst>
                    <a:ext uri="{9D8B030D-6E8A-4147-A177-3AD203B41FA5}">
                      <a16:colId xmlns:a16="http://schemas.microsoft.com/office/drawing/2014/main" val="2526270615"/>
                    </a:ext>
                  </a:extLst>
                </a:gridCol>
                <a:gridCol w="691320">
                  <a:extLst>
                    <a:ext uri="{9D8B030D-6E8A-4147-A177-3AD203B41FA5}">
                      <a16:colId xmlns:a16="http://schemas.microsoft.com/office/drawing/2014/main" val="2338470008"/>
                    </a:ext>
                  </a:extLst>
                </a:gridCol>
                <a:gridCol w="691320">
                  <a:extLst>
                    <a:ext uri="{9D8B030D-6E8A-4147-A177-3AD203B41FA5}">
                      <a16:colId xmlns:a16="http://schemas.microsoft.com/office/drawing/2014/main" val="26292189"/>
                    </a:ext>
                  </a:extLst>
                </a:gridCol>
                <a:gridCol w="691320">
                  <a:extLst>
                    <a:ext uri="{9D8B030D-6E8A-4147-A177-3AD203B41FA5}">
                      <a16:colId xmlns:a16="http://schemas.microsoft.com/office/drawing/2014/main" val="1085560661"/>
                    </a:ext>
                  </a:extLst>
                </a:gridCol>
                <a:gridCol w="691320">
                  <a:extLst>
                    <a:ext uri="{9D8B030D-6E8A-4147-A177-3AD203B41FA5}">
                      <a16:colId xmlns:a16="http://schemas.microsoft.com/office/drawing/2014/main" val="2149670786"/>
                    </a:ext>
                  </a:extLst>
                </a:gridCol>
                <a:gridCol w="691320">
                  <a:extLst>
                    <a:ext uri="{9D8B030D-6E8A-4147-A177-3AD203B41FA5}">
                      <a16:colId xmlns:a16="http://schemas.microsoft.com/office/drawing/2014/main" val="465512180"/>
                    </a:ext>
                  </a:extLst>
                </a:gridCol>
              </a:tblGrid>
              <a:tr h="803040">
                <a:tc>
                  <a:txBody>
                    <a:bodyPr/>
                    <a:lstStyle/>
                    <a:p>
                      <a:endParaRPr lang="vi-VN" sz="5400" dirty="0">
                        <a:latin typeface="+mj-lt"/>
                      </a:endParaRPr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sz="5400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sz="5400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sz="5400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sz="5400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sz="5400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sz="5400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25144374"/>
                  </a:ext>
                </a:extLst>
              </a:tr>
            </a:tbl>
          </a:graphicData>
        </a:graphic>
      </p:graphicFrame>
      <p:sp>
        <p:nvSpPr>
          <p:cNvPr id="3" name="Số 1">
            <a:extLst>
              <a:ext uri="{FF2B5EF4-FFF2-40B4-BE49-F238E27FC236}">
                <a16:creationId xmlns:a16="http://schemas.microsoft.com/office/drawing/2014/main" id="{11B23471-57D4-40A7-A370-660272FAA449}"/>
              </a:ext>
            </a:extLst>
          </p:cNvPr>
          <p:cNvSpPr/>
          <p:nvPr/>
        </p:nvSpPr>
        <p:spPr>
          <a:xfrm>
            <a:off x="2097375" y="1192784"/>
            <a:ext cx="986429" cy="914400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rebuchet MS" panose="020B0603020202020204"/>
                <a:ea typeface="+mn-ea"/>
                <a:cs typeface="+mn-cs"/>
              </a:rPr>
              <a:t>1</a:t>
            </a:r>
            <a:endParaRPr kumimoji="0" lang="vi-VN" sz="4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" name="số 2">
            <a:extLst>
              <a:ext uri="{FF2B5EF4-FFF2-40B4-BE49-F238E27FC236}">
                <a16:creationId xmlns:a16="http://schemas.microsoft.com/office/drawing/2014/main" id="{769ED6E6-3856-F27C-1D59-021D4AEF8D13}"/>
              </a:ext>
            </a:extLst>
          </p:cNvPr>
          <p:cNvSpPr/>
          <p:nvPr/>
        </p:nvSpPr>
        <p:spPr>
          <a:xfrm>
            <a:off x="-65030" y="2218545"/>
            <a:ext cx="986429" cy="914400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rebuchet MS" panose="020B0603020202020204"/>
                <a:ea typeface="+mn-ea"/>
                <a:cs typeface="+mn-cs"/>
              </a:rPr>
              <a:t>2</a:t>
            </a:r>
            <a:endParaRPr kumimoji="0" lang="vi-VN" sz="4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5" name="số 3">
            <a:extLst>
              <a:ext uri="{FF2B5EF4-FFF2-40B4-BE49-F238E27FC236}">
                <a16:creationId xmlns:a16="http://schemas.microsoft.com/office/drawing/2014/main" id="{9D177BAD-E937-8130-2B4D-06C99B3BFF43}"/>
              </a:ext>
            </a:extLst>
          </p:cNvPr>
          <p:cNvSpPr/>
          <p:nvPr/>
        </p:nvSpPr>
        <p:spPr>
          <a:xfrm>
            <a:off x="814052" y="3250552"/>
            <a:ext cx="986429" cy="914400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rebuchet MS" panose="020B0603020202020204"/>
                <a:ea typeface="+mn-ea"/>
                <a:cs typeface="+mn-cs"/>
              </a:rPr>
              <a:t>3</a:t>
            </a:r>
            <a:endParaRPr kumimoji="0" lang="vi-VN" sz="4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câu 1">
            <a:extLst>
              <a:ext uri="{FF2B5EF4-FFF2-40B4-BE49-F238E27FC236}">
                <a16:creationId xmlns:a16="http://schemas.microsoft.com/office/drawing/2014/main" id="{3F2FD2EF-9FA1-D510-E114-8356C7AD77B5}"/>
              </a:ext>
            </a:extLst>
          </p:cNvPr>
          <p:cNvSpPr txBox="1"/>
          <p:nvPr/>
        </p:nvSpPr>
        <p:spPr>
          <a:xfrm>
            <a:off x="1010090" y="4820828"/>
            <a:ext cx="10667248" cy="1138773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3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: </a:t>
            </a:r>
            <a:r>
              <a:rPr kumimoji="0" lang="en-US" sz="3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Sulfuric acid </a:t>
            </a:r>
            <a:r>
              <a:rPr kumimoji="0" lang="en-US" sz="3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ặc</a:t>
            </a:r>
            <a:r>
              <a:rPr kumimoji="0" lang="en-US" sz="3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êm</a:t>
            </a:r>
            <a:r>
              <a:rPr kumimoji="0" lang="en-US" sz="3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o</a:t>
            </a:r>
            <a:r>
              <a:rPr kumimoji="0" lang="en-US" sz="3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ước</a:t>
            </a:r>
            <a:r>
              <a:rPr kumimoji="0" lang="en-US" sz="3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m</a:t>
            </a:r>
            <a:r>
              <a:rPr kumimoji="0" lang="en-US" sz="3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o</a:t>
            </a:r>
            <a:r>
              <a:rPr kumimoji="0" lang="en-US" sz="3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ước</a:t>
            </a:r>
            <a:r>
              <a:rPr kumimoji="0" lang="en-US" sz="3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óng</a:t>
            </a:r>
            <a:r>
              <a:rPr kumimoji="0" lang="en-US" sz="3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ên</a:t>
            </a:r>
            <a:r>
              <a:rPr kumimoji="0" lang="en-US" sz="3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3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uá</a:t>
            </a:r>
            <a:r>
              <a:rPr kumimoji="0" lang="en-US" sz="3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ình</a:t>
            </a:r>
            <a:r>
              <a:rPr kumimoji="0" lang="en-US" sz="3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oả</a:t>
            </a:r>
            <a:r>
              <a:rPr kumimoji="0" lang="en-US" sz="3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iệt</a:t>
            </a:r>
            <a:r>
              <a:rPr kumimoji="0" lang="en-US" sz="3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hay </a:t>
            </a:r>
            <a:r>
              <a:rPr kumimoji="0" lang="en-US" sz="3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u</a:t>
            </a:r>
            <a:r>
              <a:rPr kumimoji="0" lang="en-US" sz="3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iệt</a:t>
            </a:r>
            <a:r>
              <a:rPr kumimoji="0" lang="en-US" sz="3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kumimoji="0" lang="vi-VN" sz="3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" name="câu 2">
            <a:extLst>
              <a:ext uri="{FF2B5EF4-FFF2-40B4-BE49-F238E27FC236}">
                <a16:creationId xmlns:a16="http://schemas.microsoft.com/office/drawing/2014/main" id="{81558D30-4A9C-73AE-EF67-C5D804C196F7}"/>
              </a:ext>
            </a:extLst>
          </p:cNvPr>
          <p:cNvSpPr txBox="1"/>
          <p:nvPr/>
        </p:nvSpPr>
        <p:spPr>
          <a:xfrm>
            <a:off x="997974" y="4780782"/>
            <a:ext cx="10667248" cy="1138773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3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2: </a:t>
            </a:r>
            <a:r>
              <a:rPr kumimoji="0" lang="en-US" sz="3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iệt</a:t>
            </a:r>
            <a:r>
              <a:rPr kumimoji="0" lang="en-US" sz="3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èm</a:t>
            </a:r>
            <a:r>
              <a:rPr kumimoji="0" lang="en-US" sz="3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eo</a:t>
            </a:r>
            <a:r>
              <a:rPr kumimoji="0" lang="en-US" sz="3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ản</a:t>
            </a:r>
            <a:r>
              <a:rPr kumimoji="0" lang="en-US" sz="3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ứng</a:t>
            </a:r>
            <a:r>
              <a:rPr kumimoji="0" lang="en-US" sz="3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ạo</a:t>
            </a:r>
            <a:r>
              <a:rPr kumimoji="0" lang="en-US" sz="3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ành</a:t>
            </a:r>
            <a:r>
              <a:rPr kumimoji="0" lang="en-US" sz="3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ừ</a:t>
            </a:r>
            <a:r>
              <a:rPr kumimoji="0" lang="en-US" sz="3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 mol </a:t>
            </a:r>
            <a:r>
              <a:rPr kumimoji="0" lang="en-US" sz="3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ất</a:t>
            </a:r>
            <a:r>
              <a:rPr kumimoji="0" lang="en-US" sz="3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ừ</a:t>
            </a:r>
            <a:r>
              <a:rPr kumimoji="0" lang="en-US" sz="3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sz="3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ơn</a:t>
            </a:r>
            <a:r>
              <a:rPr kumimoji="0" lang="en-US" sz="3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ất</a:t>
            </a:r>
            <a:r>
              <a:rPr kumimoji="0" lang="en-US" sz="3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ền</a:t>
            </a:r>
            <a:r>
              <a:rPr kumimoji="0" lang="en-US" sz="3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endParaRPr kumimoji="0" lang="vi-VN" sz="3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21" name="câu 3">
            <a:extLst>
              <a:ext uri="{FF2B5EF4-FFF2-40B4-BE49-F238E27FC236}">
                <a16:creationId xmlns:a16="http://schemas.microsoft.com/office/drawing/2014/main" id="{7B832329-2ECB-7B0E-8E8E-2D982E5560EF}"/>
              </a:ext>
            </a:extLst>
          </p:cNvPr>
          <p:cNvGrpSpPr/>
          <p:nvPr/>
        </p:nvGrpSpPr>
        <p:grpSpPr>
          <a:xfrm>
            <a:off x="985858" y="4774353"/>
            <a:ext cx="10667248" cy="1745059"/>
            <a:chOff x="4118050" y="889422"/>
            <a:chExt cx="10667248" cy="1745059"/>
          </a:xfrm>
        </p:grpSpPr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538AEF54-6462-C416-FF1F-983DEDD7D214}"/>
                </a:ext>
              </a:extLst>
            </p:cNvPr>
            <p:cNvGrpSpPr/>
            <p:nvPr/>
          </p:nvGrpSpPr>
          <p:grpSpPr>
            <a:xfrm>
              <a:off x="4118050" y="889422"/>
              <a:ext cx="10667248" cy="1742085"/>
              <a:chOff x="4058090" y="874906"/>
              <a:chExt cx="10667248" cy="1742085"/>
            </a:xfrm>
          </p:grpSpPr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D0C84759-AE43-EA31-898A-2262319E85EB}"/>
                  </a:ext>
                </a:extLst>
              </p:cNvPr>
              <p:cNvSpPr txBox="1"/>
              <p:nvPr/>
            </p:nvSpPr>
            <p:spPr>
              <a:xfrm>
                <a:off x="4058090" y="874906"/>
                <a:ext cx="10667248" cy="1661993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âu</a:t>
                </a:r>
                <a:r>
                  <a:rPr kumimoji="0" lang="en-US" sz="3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3: </a:t>
                </a:r>
                <a:r>
                  <a:rPr kumimoji="0" lang="en-US" sz="3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Cho </a:t>
                </a:r>
                <a:r>
                  <a:rPr kumimoji="0" lang="en-US" sz="3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phương</a:t>
                </a:r>
                <a:r>
                  <a:rPr kumimoji="0" lang="en-US" sz="3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rình</a:t>
                </a:r>
                <a:r>
                  <a:rPr kumimoji="0" lang="en-US" sz="3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nhiệt</a:t>
                </a:r>
                <a:r>
                  <a:rPr kumimoji="0" lang="en-US" sz="3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hoá</a:t>
                </a:r>
                <a:r>
                  <a:rPr kumimoji="0" lang="en-US" sz="3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học</a:t>
                </a:r>
                <a:r>
                  <a:rPr kumimoji="0" lang="en-US" sz="3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sau</a:t>
                </a:r>
                <a:r>
                  <a:rPr kumimoji="0" lang="en-US" sz="3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:</a:t>
                </a:r>
              </a:p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						</a:t>
                </a:r>
              </a:p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So </a:t>
                </a:r>
                <a:r>
                  <a:rPr kumimoji="0" lang="en-US" sz="3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sánh</a:t>
                </a:r>
                <a:r>
                  <a:rPr kumimoji="0" lang="en-US" sz="3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giá</a:t>
                </a:r>
                <a:r>
                  <a:rPr kumimoji="0" lang="en-US" sz="3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rị</a:t>
                </a:r>
                <a:r>
                  <a:rPr kumimoji="0" lang="en-US" sz="3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	                </a:t>
                </a:r>
                <a:r>
                  <a:rPr kumimoji="0" lang="en-US" sz="3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so </a:t>
                </a:r>
                <a:r>
                  <a:rPr kumimoji="0" lang="en-US" sz="3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với</a:t>
                </a:r>
                <a:r>
                  <a:rPr kumimoji="0" lang="en-US" sz="3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endParaRPr kumimoji="0" lang="vi-VN" sz="3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7" name="Object 6">
                <a:extLst>
                  <a:ext uri="{FF2B5EF4-FFF2-40B4-BE49-F238E27FC236}">
                    <a16:creationId xmlns:a16="http://schemas.microsoft.com/office/drawing/2014/main" id="{F7B76666-EAA6-FDB0-9D05-A4AB839648E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497675" y="1320416"/>
              <a:ext cx="5302429" cy="7176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1688760" imgH="228600" progId="Equation.DSMT4">
                      <p:embed/>
                    </p:oleObj>
                  </mc:Choice>
                  <mc:Fallback>
                    <p:oleObj name="Equation" r:id="rId4" imgW="1688760" imgH="228600" progId="Equation.DSMT4">
                      <p:embed/>
                      <p:pic>
                        <p:nvPicPr>
                          <p:cNvPr id="7" name="Object 6">
                            <a:extLst>
                              <a:ext uri="{FF2B5EF4-FFF2-40B4-BE49-F238E27FC236}">
                                <a16:creationId xmlns:a16="http://schemas.microsoft.com/office/drawing/2014/main" id="{F7B76666-EAA6-FDB0-9D05-A4AB839648EA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4497675" y="1320416"/>
                            <a:ext cx="5302429" cy="71762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" name="Object 8">
                <a:extLst>
                  <a:ext uri="{FF2B5EF4-FFF2-40B4-BE49-F238E27FC236}">
                    <a16:creationId xmlns:a16="http://schemas.microsoft.com/office/drawing/2014/main" id="{2B13E72B-0882-2F3C-AD68-0D43D478B5C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0094625" y="1362689"/>
              <a:ext cx="3251492" cy="6056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1295280" imgH="241200" progId="Equation.DSMT4">
                      <p:embed/>
                    </p:oleObj>
                  </mc:Choice>
                  <mc:Fallback>
                    <p:oleObj name="Equation" r:id="rId6" imgW="1295280" imgH="241200" progId="Equation.DSMT4">
                      <p:embed/>
                      <p:pic>
                        <p:nvPicPr>
                          <p:cNvPr id="9" name="Object 8">
                            <a:extLst>
                              <a:ext uri="{FF2B5EF4-FFF2-40B4-BE49-F238E27FC236}">
                                <a16:creationId xmlns:a16="http://schemas.microsoft.com/office/drawing/2014/main" id="{2B13E72B-0882-2F3C-AD68-0D43D478B5C1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10094625" y="1362689"/>
                            <a:ext cx="3251492" cy="60567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" name="Object 17">
                <a:extLst>
                  <a:ext uri="{FF2B5EF4-FFF2-40B4-BE49-F238E27FC236}">
                    <a16:creationId xmlns:a16="http://schemas.microsoft.com/office/drawing/2014/main" id="{A1813217-48AC-7016-77EB-7FD8C200479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707581" y="1967976"/>
              <a:ext cx="1882144" cy="6490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736560" imgH="253800" progId="Equation.DSMT4">
                      <p:embed/>
                    </p:oleObj>
                  </mc:Choice>
                  <mc:Fallback>
                    <p:oleObj name="Equation" r:id="rId8" imgW="736560" imgH="253800" progId="Equation.DSMT4">
                      <p:embed/>
                      <p:pic>
                        <p:nvPicPr>
                          <p:cNvPr id="18" name="Object 17">
                            <a:extLst>
                              <a:ext uri="{FF2B5EF4-FFF2-40B4-BE49-F238E27FC236}">
                                <a16:creationId xmlns:a16="http://schemas.microsoft.com/office/drawing/2014/main" id="{A1813217-48AC-7016-77EB-7FD8C200479F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6707581" y="1967976"/>
                            <a:ext cx="1882144" cy="64901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4CF3749A-3FA5-DC9E-8015-870C5206804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778276" y="1907908"/>
            <a:ext cx="2143390" cy="7265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749160" imgH="253800" progId="Equation.DSMT4">
                    <p:embed/>
                  </p:oleObj>
                </mc:Choice>
                <mc:Fallback>
                  <p:oleObj name="Equation" r:id="rId10" imgW="749160" imgH="253800" progId="Equation.DSMT4">
                    <p:embed/>
                    <p:pic>
                      <p:nvPicPr>
                        <p:cNvPr id="19" name="Object 18">
                          <a:extLst>
                            <a:ext uri="{FF2B5EF4-FFF2-40B4-BE49-F238E27FC236}">
                              <a16:creationId xmlns:a16="http://schemas.microsoft.com/office/drawing/2014/main" id="{4CF3749A-3FA5-DC9E-8015-870C5206804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9778276" y="1907908"/>
                          <a:ext cx="2143390" cy="72657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671508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plus(out)">
                                      <p:cBhvr>
                                        <p:cTn id="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19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030A0"/>
                                      </p:to>
                                    </p:animClr>
                                    <p:set>
                                      <p:cBhvr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030A0"/>
                                      </p:to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1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030A0"/>
                                      </p:to>
                                    </p:animClr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6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16" grpId="0" animBg="1"/>
      <p:bldP spid="16" grpId="1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CA5C892-2655-57B4-0F59-1762D6F9323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 descr="Download 999 Hình Nền Powerpoint Dễ Thương, Ngộ Nghĩnh Nhất Quả Đất">
            <a:extLst>
              <a:ext uri="{FF2B5EF4-FFF2-40B4-BE49-F238E27FC236}">
                <a16:creationId xmlns:a16="http://schemas.microsoft.com/office/drawing/2014/main" id="{7D75D6F0-6FF3-D894-25A1-1B692DB753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标题 1">
            <a:extLst>
              <a:ext uri="{FF2B5EF4-FFF2-40B4-BE49-F238E27FC236}">
                <a16:creationId xmlns:a16="http://schemas.microsoft.com/office/drawing/2014/main" id="{2C34EB70-B1A0-4CBF-6CD1-91194A2F446F}"/>
              </a:ext>
            </a:extLst>
          </p:cNvPr>
          <p:cNvSpPr txBox="1"/>
          <p:nvPr/>
        </p:nvSpPr>
        <p:spPr>
          <a:xfrm>
            <a:off x="615257" y="2383390"/>
            <a:ext cx="10430546" cy="768085"/>
          </a:xfrm>
          <a:prstGeom prst="rect">
            <a:avLst/>
          </a:prstGeom>
        </p:spPr>
        <p:txBody>
          <a:bodyPr vert="horz" lIns="121920" tIns="60960" rIns="121920" bIns="60960" rtlCol="0" anchor="ctr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 lvl="1" algn="ctr" defTabSz="974725">
              <a:lnSpc>
                <a:spcPct val="110000"/>
              </a:lnSpc>
            </a:pPr>
            <a:r>
              <a:rPr lang="en-US" altLang="zh-CN" sz="4800" b="1" kern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迷你简菱心" panose="0201060900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BÀI 14</a:t>
            </a:r>
          </a:p>
          <a:p>
            <a:pPr lvl="1" algn="ctr" defTabSz="974725">
              <a:lnSpc>
                <a:spcPct val="120000"/>
              </a:lnSpc>
            </a:pPr>
            <a:r>
              <a:rPr lang="en-US" altLang="zh-CN" sz="4800" b="1" kern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迷你简菱心" panose="0201060900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ÍNH BIẾN THIÊN ENTHALPY CỦA PHẢN ỨNG HÓA HỌC</a:t>
            </a:r>
            <a:endParaRPr lang="zh-CN" altLang="en-US" sz="4800" b="1" kern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迷你简菱心" panose="02010609000101010101" pitchFamily="49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3477292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  <p:extLst>
    <p:ext uri="{E180D4A7-C9FB-4DFB-919C-405C955672EB}">
      <p14:showEvtLst xmlns:p14="http://schemas.microsoft.com/office/powerpoint/2010/main">
        <p14:playEvt time="0" objId="8"/>
      </p14:showEvtLst>
    </p:ext>
  </p:extLs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82F3669-239A-4352-FDA5-A70D7E0FD56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70+ hình nền PowerPoint học tập, giáo dục, trường học có chọn lọc">
            <a:extLst>
              <a:ext uri="{FF2B5EF4-FFF2-40B4-BE49-F238E27FC236}">
                <a16:creationId xmlns:a16="http://schemas.microsoft.com/office/drawing/2014/main" id="{8E89000F-AB50-1BF4-F544-FEB94D2A76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05954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图片 2" descr="桌子.png">
            <a:extLst>
              <a:ext uri="{FF2B5EF4-FFF2-40B4-BE49-F238E27FC236}">
                <a16:creationId xmlns:a16="http://schemas.microsoft.com/office/drawing/2014/main" id="{2A3ECC97-B185-4868-1C85-9C2451F5DDB2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rcRect t="80530" r="40938"/>
          <a:stretch>
            <a:fillRect/>
          </a:stretch>
        </p:blipFill>
        <p:spPr>
          <a:xfrm>
            <a:off x="-48683" y="5395069"/>
            <a:ext cx="6827303" cy="1462932"/>
          </a:xfrm>
          <a:prstGeom prst="rect">
            <a:avLst/>
          </a:prstGeom>
        </p:spPr>
      </p:pic>
      <p:pic>
        <p:nvPicPr>
          <p:cNvPr id="4" name="图片 3" descr="书本.png">
            <a:extLst>
              <a:ext uri="{FF2B5EF4-FFF2-40B4-BE49-F238E27FC236}">
                <a16:creationId xmlns:a16="http://schemas.microsoft.com/office/drawing/2014/main" id="{3CE355E4-A73B-D1A4-EE8D-CCBC8E3A6BA3}"/>
              </a:ext>
            </a:extLst>
          </p:cNvPr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758181" y="4907281"/>
            <a:ext cx="1815298" cy="1551487"/>
          </a:xfrm>
          <a:prstGeom prst="rect">
            <a:avLst/>
          </a:prstGeom>
        </p:spPr>
      </p:pic>
      <p:pic>
        <p:nvPicPr>
          <p:cNvPr id="5" name="图片 4" descr="钟.PNG">
            <a:extLst>
              <a:ext uri="{FF2B5EF4-FFF2-40B4-BE49-F238E27FC236}">
                <a16:creationId xmlns:a16="http://schemas.microsoft.com/office/drawing/2014/main" id="{3FA72205-F4FF-4F5E-E34E-6C81A6DA68A1}"/>
              </a:ext>
            </a:extLst>
          </p:cNvPr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3224781" y="5356194"/>
            <a:ext cx="924770" cy="882736"/>
          </a:xfrm>
          <a:prstGeom prst="rect">
            <a:avLst/>
          </a:prstGeom>
        </p:spPr>
      </p:pic>
      <p:pic>
        <p:nvPicPr>
          <p:cNvPr id="6" name="图片 5" descr="铅笔筒.PNG">
            <a:extLst>
              <a:ext uri="{FF2B5EF4-FFF2-40B4-BE49-F238E27FC236}">
                <a16:creationId xmlns:a16="http://schemas.microsoft.com/office/drawing/2014/main" id="{27332EED-DA98-5FFA-050A-962919B90B7E}"/>
              </a:ext>
            </a:extLst>
          </p:cNvPr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2462897" y="4941096"/>
            <a:ext cx="1224270" cy="1324105"/>
          </a:xfrm>
          <a:prstGeom prst="rect">
            <a:avLst/>
          </a:prstGeom>
        </p:spPr>
      </p:pic>
      <p:pic>
        <p:nvPicPr>
          <p:cNvPr id="7" name="图片 6" descr="眼镜.PNG">
            <a:extLst>
              <a:ext uri="{FF2B5EF4-FFF2-40B4-BE49-F238E27FC236}">
                <a16:creationId xmlns:a16="http://schemas.microsoft.com/office/drawing/2014/main" id="{8416C857-82CB-FE3A-53D7-B184637FD6E0}"/>
              </a:ext>
            </a:extLst>
          </p:cNvPr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4493121" y="6021720"/>
            <a:ext cx="941951" cy="434416"/>
          </a:xfrm>
          <a:prstGeom prst="rect">
            <a:avLst/>
          </a:prstGeom>
        </p:spPr>
      </p:pic>
      <p:sp>
        <p:nvSpPr>
          <p:cNvPr id="11" name="MH_Others_1">
            <a:extLst>
              <a:ext uri="{FF2B5EF4-FFF2-40B4-BE49-F238E27FC236}">
                <a16:creationId xmlns:a16="http://schemas.microsoft.com/office/drawing/2014/main" id="{507E7C1C-CEC6-3971-C29D-26040119093F}"/>
              </a:ext>
            </a:extLst>
          </p:cNvPr>
          <p:cNvSpPr txBox="1">
            <a:spLocks/>
          </p:cNvSpPr>
          <p:nvPr>
            <p:custDataLst>
              <p:tags r:id="rId1"/>
            </p:custDataLst>
          </p:nvPr>
        </p:nvSpPr>
        <p:spPr bwMode="auto">
          <a:xfrm>
            <a:off x="4496707" y="331592"/>
            <a:ext cx="4409898" cy="541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0"/>
          <a:lstStyle>
            <a:lvl1pPr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6000" b="1" spc="3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ỘI DUNG</a:t>
            </a:r>
            <a:endParaRPr lang="zh-CN" altLang="en-US" sz="6000" b="1" spc="3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cxnSp>
        <p:nvCxnSpPr>
          <p:cNvPr id="12" name="MH_Others_2">
            <a:extLst>
              <a:ext uri="{FF2B5EF4-FFF2-40B4-BE49-F238E27FC236}">
                <a16:creationId xmlns:a16="http://schemas.microsoft.com/office/drawing/2014/main" id="{D3CEE747-41C9-43A9-BA27-11B2EC1F89D3}"/>
              </a:ext>
            </a:extLst>
          </p:cNvPr>
          <p:cNvCxnSpPr>
            <a:cxnSpLocks noChangeShapeType="1"/>
          </p:cNvCxnSpPr>
          <p:nvPr>
            <p:custDataLst>
              <p:tags r:id="rId2"/>
            </p:custDataLst>
          </p:nvPr>
        </p:nvCxnSpPr>
        <p:spPr bwMode="auto">
          <a:xfrm>
            <a:off x="5284680" y="1115735"/>
            <a:ext cx="2987879" cy="0"/>
          </a:xfrm>
          <a:prstGeom prst="line">
            <a:avLst/>
          </a:prstGeom>
          <a:noFill/>
          <a:ln w="12700" algn="ctr">
            <a:solidFill>
              <a:srgbClr val="CFCFC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0C1F196A-4984-1AE9-9A8F-D5CF95C75874}"/>
              </a:ext>
            </a:extLst>
          </p:cNvPr>
          <p:cNvGrpSpPr/>
          <p:nvPr/>
        </p:nvGrpSpPr>
        <p:grpSpPr>
          <a:xfrm>
            <a:off x="1230401" y="1522347"/>
            <a:ext cx="1494511" cy="855092"/>
            <a:chOff x="6394976" y="760866"/>
            <a:chExt cx="870857" cy="493486"/>
          </a:xfrm>
          <a:solidFill>
            <a:srgbClr val="FFFF99"/>
          </a:solidFill>
        </p:grpSpPr>
        <p:sp>
          <p:nvSpPr>
            <p:cNvPr id="16" name="矩形: 圆角 1">
              <a:extLst>
                <a:ext uri="{FF2B5EF4-FFF2-40B4-BE49-F238E27FC236}">
                  <a16:creationId xmlns:a16="http://schemas.microsoft.com/office/drawing/2014/main" id="{0DEE0818-53AB-5F91-5BDF-1E16B66A404B}"/>
                </a:ext>
              </a:extLst>
            </p:cNvPr>
            <p:cNvSpPr/>
            <p:nvPr/>
          </p:nvSpPr>
          <p:spPr>
            <a:xfrm>
              <a:off x="6394976" y="760866"/>
              <a:ext cx="870857" cy="493486"/>
            </a:xfrm>
            <a:prstGeom prst="roundRect">
              <a:avLst/>
            </a:prstGeom>
            <a:grpFill/>
            <a:ln w="19050">
              <a:solidFill>
                <a:srgbClr val="FBF4DC"/>
              </a:solidFill>
            </a:ln>
            <a:effectLst>
              <a:outerShdw blurRad="1143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7" name="文本框 16">
              <a:extLst>
                <a:ext uri="{FF2B5EF4-FFF2-40B4-BE49-F238E27FC236}">
                  <a16:creationId xmlns:a16="http://schemas.microsoft.com/office/drawing/2014/main" id="{76285F79-5DFD-D8EA-FE65-163D4AE9F029}"/>
                </a:ext>
              </a:extLst>
            </p:cNvPr>
            <p:cNvSpPr txBox="1"/>
            <p:nvPr/>
          </p:nvSpPr>
          <p:spPr>
            <a:xfrm>
              <a:off x="6627149" y="803343"/>
              <a:ext cx="406510" cy="408531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4000" b="1" dirty="0">
                  <a:latin typeface="Times New Roman" panose="02020603050405020304" pitchFamily="18" charset="0"/>
                  <a:ea typeface="腾祥澜黑简" panose="01010104010101010101" pitchFamily="2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01</a:t>
              </a:r>
              <a:endParaRPr lang="zh-CN" altLang="en-US" sz="4000" b="1" dirty="0">
                <a:latin typeface="Times New Roman" panose="02020603050405020304" pitchFamily="18" charset="0"/>
                <a:ea typeface="腾祥澜黑简" panose="0101010401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</p:grpSp>
      <p:sp>
        <p:nvSpPr>
          <p:cNvPr id="35" name="矩形: 圆角 1">
            <a:extLst>
              <a:ext uri="{FF2B5EF4-FFF2-40B4-BE49-F238E27FC236}">
                <a16:creationId xmlns:a16="http://schemas.microsoft.com/office/drawing/2014/main" id="{515528C0-3223-2B07-E28A-3E98CBF2AFE3}"/>
              </a:ext>
            </a:extLst>
          </p:cNvPr>
          <p:cNvSpPr/>
          <p:nvPr/>
        </p:nvSpPr>
        <p:spPr>
          <a:xfrm>
            <a:off x="1230401" y="3429000"/>
            <a:ext cx="1494511" cy="855092"/>
          </a:xfrm>
          <a:prstGeom prst="roundRect">
            <a:avLst/>
          </a:prstGeom>
          <a:solidFill>
            <a:srgbClr val="FFFF99"/>
          </a:solidFill>
          <a:ln w="19050">
            <a:solidFill>
              <a:srgbClr val="FBF4DC"/>
            </a:solidFill>
          </a:ln>
          <a:effectLst>
            <a:outerShdw blurRad="1143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36" name="文本框 16">
            <a:extLst>
              <a:ext uri="{FF2B5EF4-FFF2-40B4-BE49-F238E27FC236}">
                <a16:creationId xmlns:a16="http://schemas.microsoft.com/office/drawing/2014/main" id="{6BD26085-7762-740E-D31F-336889633923}"/>
              </a:ext>
            </a:extLst>
          </p:cNvPr>
          <p:cNvSpPr txBox="1"/>
          <p:nvPr/>
        </p:nvSpPr>
        <p:spPr>
          <a:xfrm>
            <a:off x="1628841" y="3550765"/>
            <a:ext cx="69762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4000" b="1" dirty="0">
                <a:latin typeface="Times New Roman" panose="02020603050405020304" pitchFamily="18" charset="0"/>
                <a:ea typeface="腾祥澜黑简" panose="0101010401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02</a:t>
            </a:r>
            <a:endParaRPr lang="zh-CN" altLang="en-US" sz="4000" b="1" dirty="0">
              <a:latin typeface="Times New Roman" panose="02020603050405020304" pitchFamily="18" charset="0"/>
              <a:ea typeface="腾祥澜黑简" panose="01010104010101010101" pitchFamily="2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2B7BC297-6AE3-F01E-9841-14E53D0BB0EB}"/>
              </a:ext>
            </a:extLst>
          </p:cNvPr>
          <p:cNvSpPr txBox="1"/>
          <p:nvPr/>
        </p:nvSpPr>
        <p:spPr>
          <a:xfrm>
            <a:off x="3075032" y="1550214"/>
            <a:ext cx="8584162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200" b="1" spc="3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XÁC ĐỊNH BIẾN THIÊN ENTHALPY CỦA PHẢN ỨNG DỰA VÀO NĂNG LƯỢNG LIÊN KẾT.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88F69FD8-CAE6-2627-0639-12DBA327B921}"/>
              </a:ext>
            </a:extLst>
          </p:cNvPr>
          <p:cNvSpPr txBox="1"/>
          <p:nvPr/>
        </p:nvSpPr>
        <p:spPr>
          <a:xfrm>
            <a:off x="3123351" y="3390931"/>
            <a:ext cx="8820119" cy="20621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200" b="1" spc="3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XÁC ĐỊNH BIẾN THIÊN ENTHALPY CỦA PHẢN ỨNG DỰA VÀO ENTHALPY TẠO THÀNH.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pPr algn="just"/>
            <a:r>
              <a:rPr lang="en-US" sz="3200" b="1" spc="3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.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546396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35" grpId="0" animBg="1"/>
      <p:bldP spid="37" grpId="0"/>
      <p:bldP spid="3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 descr="70+ hình nền PowerPoint học tập, giáo dục, trường học có chọn lọc">
            <a:extLst>
              <a:ext uri="{FF2B5EF4-FFF2-40B4-BE49-F238E27FC236}">
                <a16:creationId xmlns:a16="http://schemas.microsoft.com/office/drawing/2014/main" id="{708D2CEE-E419-754F-8019-F1072312B5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A856FE75-58BF-D6AE-9DBE-B1FEA1F7B4D7}"/>
              </a:ext>
            </a:extLst>
          </p:cNvPr>
          <p:cNvSpPr txBox="1"/>
          <p:nvPr/>
        </p:nvSpPr>
        <p:spPr>
          <a:xfrm>
            <a:off x="2359483" y="1259119"/>
            <a:ext cx="7981032" cy="697780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/>
          <a:p>
            <a:pPr algn="ctr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3200" b="1" spc="3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Xét</a:t>
            </a:r>
            <a:r>
              <a:rPr lang="en-US" sz="3200" b="1" spc="3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200" b="1" spc="3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lang="en-US" sz="3200" b="1" spc="3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200" b="1" spc="3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lang="en-US" sz="3200" b="1" spc="3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: </a:t>
            </a:r>
            <a:r>
              <a:rPr lang="en-US" sz="3200" b="1" spc="3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aA</a:t>
            </a:r>
            <a:r>
              <a:rPr lang="en-US" sz="3200" b="1" spc="3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 + </a:t>
            </a:r>
            <a:r>
              <a:rPr lang="en-US" sz="3200" b="1" spc="3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bB</a:t>
            </a:r>
            <a:r>
              <a:rPr lang="en-US" sz="3200" b="1" spc="3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→ </a:t>
            </a:r>
            <a:r>
              <a:rPr lang="en-US" sz="3200" b="1" spc="3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mM + </a:t>
            </a:r>
            <a:r>
              <a:rPr lang="en-US" sz="3200" b="1" spc="3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nN</a:t>
            </a:r>
            <a:endParaRPr lang="en-US" sz="3200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17BBC55-8B4A-3C92-CBDC-497306E8E203}"/>
              </a:ext>
            </a:extLst>
          </p:cNvPr>
          <p:cNvSpPr txBox="1"/>
          <p:nvPr/>
        </p:nvSpPr>
        <p:spPr>
          <a:xfrm>
            <a:off x="0" y="0"/>
            <a:ext cx="12192000" cy="116955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en-US" sz="3500" b="1" spc="3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XÁC ĐỊNH BIẾN THIÊN ENTHALPY CỦA PHẢN ỨNG DỰA VÀO ENTHALPY TẠO THÀNH</a:t>
            </a:r>
            <a:endParaRPr lang="en-US" sz="35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4C6F6A1-0BCE-8656-9D53-B8A22BC0E3E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88424" y="1974562"/>
            <a:ext cx="9129551" cy="990686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83DE6DDC-AC39-17DD-128B-D354CF04DD5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62683" y="3018825"/>
            <a:ext cx="9388654" cy="28729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022925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Download 999 Hình Nền Powerpoint Dễ Thương, Ngộ Nghĩnh Nhất Quả Đất">
            <a:extLst>
              <a:ext uri="{FF2B5EF4-FFF2-40B4-BE49-F238E27FC236}">
                <a16:creationId xmlns:a16="http://schemas.microsoft.com/office/drawing/2014/main" id="{100F8E67-6060-D0F0-6495-D7BAEF0E24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37D3C955-86B2-8C6A-C5FC-8515C6B0032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2591" y="521493"/>
            <a:ext cx="5325341" cy="6136481"/>
          </a:xfrm>
          <a:prstGeom prst="rect">
            <a:avLst/>
          </a:prstGeom>
        </p:spPr>
      </p:pic>
      <p:sp>
        <p:nvSpPr>
          <p:cNvPr id="7" name="Cloud 6">
            <a:extLst>
              <a:ext uri="{FF2B5EF4-FFF2-40B4-BE49-F238E27FC236}">
                <a16:creationId xmlns:a16="http://schemas.microsoft.com/office/drawing/2014/main" id="{E6BD5E61-1E25-B53F-D534-E0F161935C7C}"/>
              </a:ext>
            </a:extLst>
          </p:cNvPr>
          <p:cNvSpPr/>
          <p:nvPr/>
        </p:nvSpPr>
        <p:spPr>
          <a:xfrm>
            <a:off x="6230523" y="1830013"/>
            <a:ext cx="4559398" cy="2882663"/>
          </a:xfrm>
          <a:prstGeom prst="cloud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CA2F8D0-6E22-35A2-28FC-8840DEB19C69}"/>
              </a:ext>
            </a:extLst>
          </p:cNvPr>
          <p:cNvSpPr txBox="1"/>
          <p:nvPr/>
        </p:nvSpPr>
        <p:spPr>
          <a:xfrm>
            <a:off x="6820527" y="2363403"/>
            <a:ext cx="3379389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b="1" kern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迷你简菱心" panose="0201060900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Để</a:t>
            </a:r>
            <a:r>
              <a:rPr lang="en-US" sz="2800" b="1" kern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迷你简菱心" panose="0201060900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kern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迷你简菱心" panose="0201060900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ạo</a:t>
            </a:r>
            <a:r>
              <a:rPr lang="en-US" sz="2800" b="1" kern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迷你简菱心" panose="0201060900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kern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迷你简菱心" panose="0201060900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lực</a:t>
            </a:r>
            <a:r>
              <a:rPr lang="en-US" sz="2800" b="1" kern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迷你简菱心" panose="0201060900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kern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迷你简菱心" panose="0201060900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phóng</a:t>
            </a:r>
            <a:r>
              <a:rPr lang="en-US" sz="2800" b="1" kern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迷你简菱心" panose="0201060900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kern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迷你简菱心" panose="0201060900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ho</a:t>
            </a:r>
            <a:r>
              <a:rPr lang="en-US" sz="2800" b="1" kern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迷你简菱心" panose="0201060900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kern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迷你简菱心" panose="0201060900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ên</a:t>
            </a:r>
            <a:r>
              <a:rPr lang="en-US" sz="2800" b="1" kern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迷你简菱心" panose="0201060900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kern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迷你简菱心" panose="0201060900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lửa</a:t>
            </a:r>
            <a:r>
              <a:rPr lang="en-US" sz="2800" b="1" kern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迷你简菱心" panose="0201060900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, </a:t>
            </a:r>
            <a:r>
              <a:rPr lang="en-US" sz="2800" b="1" kern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迷你简菱心" panose="0201060900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húng</a:t>
            </a:r>
            <a:r>
              <a:rPr lang="en-US" sz="2800" b="1" kern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迷你简菱心" panose="0201060900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ta </a:t>
            </a:r>
            <a:r>
              <a:rPr lang="en-US" sz="2800" b="1" kern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迷你简菱心" panose="0201060900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ên</a:t>
            </a:r>
            <a:r>
              <a:rPr lang="en-US" sz="2800" b="1" kern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迷你简菱心" panose="0201060900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kern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迷你简菱心" panose="0201060900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dùng</a:t>
            </a:r>
            <a:r>
              <a:rPr lang="en-US" sz="2800" b="1" kern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迷你简菱心" panose="0201060900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kern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迷你简菱心" panose="0201060900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hiên</a:t>
            </a:r>
            <a:r>
              <a:rPr lang="en-US" sz="2800" b="1" kern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迷你简菱心" panose="0201060900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kern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迷你简菱心" panose="0201060900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liệu</a:t>
            </a:r>
            <a:r>
              <a:rPr lang="en-US" sz="2800" b="1" kern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迷你简菱心" panose="0201060900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kern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迷你简菱心" panose="0201060900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là</a:t>
            </a:r>
            <a:r>
              <a:rPr lang="en-US" sz="2800" b="1" kern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迷你简菱心" panose="0201060900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C</a:t>
            </a:r>
            <a:r>
              <a:rPr lang="en-US" sz="2800" b="1" kern="20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迷你简菱心" panose="0201060900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7</a:t>
            </a:r>
            <a:r>
              <a:rPr lang="en-US" sz="2800" b="1" kern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迷你简菱心" panose="0201060900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</a:t>
            </a:r>
            <a:r>
              <a:rPr lang="en-US" sz="2800" b="1" kern="20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迷你简菱心" panose="0201060900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16</a:t>
            </a:r>
            <a:r>
              <a:rPr lang="en-US" sz="2800" b="1" kern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迷你简菱心" panose="0201060900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hay H</a:t>
            </a:r>
            <a:r>
              <a:rPr lang="en-US" sz="2800" b="1" kern="20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迷你简菱心" panose="0201060900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2</a:t>
            </a:r>
            <a:r>
              <a:rPr lang="en-US" sz="2800" b="1" kern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迷你简菱心" panose="0201060900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?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144454346"/>
      </p:ext>
    </p:extLst>
  </p:cSld>
  <p:clrMapOvr>
    <a:masterClrMapping/>
  </p:clrMapOvr>
  <p:transition>
    <p:random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7CDE452-A320-FE43-2355-9B7F088E28B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 descr="70+ hình nền PowerPoint học tập, giáo dục, trường học có chọn lọc">
            <a:extLst>
              <a:ext uri="{FF2B5EF4-FFF2-40B4-BE49-F238E27FC236}">
                <a16:creationId xmlns:a16="http://schemas.microsoft.com/office/drawing/2014/main" id="{FADF7EDA-ADAE-F967-9384-E3DD2E2FA1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25399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1C27D49B-417C-E258-AD00-D9D1F69BF5A8}"/>
              </a:ext>
            </a:extLst>
          </p:cNvPr>
          <p:cNvSpPr txBox="1"/>
          <p:nvPr/>
        </p:nvSpPr>
        <p:spPr>
          <a:xfrm>
            <a:off x="0" y="0"/>
            <a:ext cx="12192000" cy="83099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en-US" sz="2400" b="1" spc="3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XÁC ĐỊNH BIẾN THIÊN ENTHALPY CỦA PHẢN ỨNG DỰA VÀO ENTHALPY TẠO THÀNH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05C4E70-34A9-46BC-5A49-C63DC1AB92B5}"/>
              </a:ext>
            </a:extLst>
          </p:cNvPr>
          <p:cNvSpPr txBox="1"/>
          <p:nvPr/>
        </p:nvSpPr>
        <p:spPr>
          <a:xfrm>
            <a:off x="111760" y="982133"/>
            <a:ext cx="11968479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VD 1: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o enthalpy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endParaRPr lang="en-US" dirty="0"/>
          </a:p>
        </p:txBody>
      </p:sp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D9BBF22D-474D-A476-48D9-16A1032EF77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77275882"/>
              </p:ext>
            </p:extLst>
          </p:nvPr>
        </p:nvGraphicFramePr>
        <p:xfrm>
          <a:off x="721360" y="1867069"/>
          <a:ext cx="8127999" cy="122881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44240">
                  <a:extLst>
                    <a:ext uri="{9D8B030D-6E8A-4147-A177-3AD203B41FA5}">
                      <a16:colId xmlns:a16="http://schemas.microsoft.com/office/drawing/2014/main" val="1984416823"/>
                    </a:ext>
                  </a:extLst>
                </a:gridCol>
                <a:gridCol w="1974426">
                  <a:extLst>
                    <a:ext uri="{9D8B030D-6E8A-4147-A177-3AD203B41FA5}">
                      <a16:colId xmlns:a16="http://schemas.microsoft.com/office/drawing/2014/main" val="1682019078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3139272858"/>
                    </a:ext>
                  </a:extLst>
                </a:gridCol>
              </a:tblGrid>
              <a:tr h="442995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ất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sz="28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lang="en-US" sz="28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g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O</a:t>
                      </a:r>
                      <a:r>
                        <a:rPr lang="en-US" sz="28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g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00048103"/>
                  </a:ext>
                </a:extLst>
              </a:tr>
              <a:tr h="710659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(KJ/mol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9,1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3,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43136395"/>
                  </a:ext>
                </a:extLst>
              </a:tr>
            </a:tbl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9165C27A-73F4-1771-C228-D6F5684D5874}"/>
              </a:ext>
            </a:extLst>
          </p:cNvPr>
          <p:cNvSpPr txBox="1"/>
          <p:nvPr/>
        </p:nvSpPr>
        <p:spPr>
          <a:xfrm>
            <a:off x="230293" y="3141242"/>
            <a:ext cx="975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nthalpy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68B9F194-8102-E121-6FC1-39399EA94DEA}"/>
                  </a:ext>
                </a:extLst>
              </p:cNvPr>
              <p:cNvSpPr txBox="1"/>
              <p:nvPr/>
            </p:nvSpPr>
            <p:spPr>
              <a:xfrm>
                <a:off x="7691120" y="3167390"/>
                <a:ext cx="3904826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𝑁</m:t>
                      </m:r>
                      <m:sSub>
                        <m:sSubPr>
                          <m:ctrlPr>
                            <a:rPr lang="en-US" sz="28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𝑂</m:t>
                          </m:r>
                        </m:e>
                        <m:sub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</m:d>
                      <m:r>
                        <a:rPr lang="en-US" sz="2800" i="0">
                          <a:latin typeface="Cambria Math" panose="02040503050406030204" pitchFamily="18" charset="0"/>
                        </a:rPr>
                        <m:t>→</m:t>
                      </m:r>
                      <m:sSub>
                        <m:sSubPr>
                          <m:ctrlPr>
                            <a:rPr lang="en-US" sz="28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sz="28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𝑂</m:t>
                          </m:r>
                        </m:e>
                        <m:sub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d>
                        <m:d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</m:d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68B9F194-8102-E121-6FC1-39399EA94D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1120" y="3167390"/>
                <a:ext cx="3904826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>
            <a:extLst>
              <a:ext uri="{FF2B5EF4-FFF2-40B4-BE49-F238E27FC236}">
                <a16:creationId xmlns:a16="http://schemas.microsoft.com/office/drawing/2014/main" id="{91A9438E-CA74-87EC-BA7A-7F482A2D1E2B}"/>
              </a:ext>
            </a:extLst>
          </p:cNvPr>
          <p:cNvSpPr txBox="1"/>
          <p:nvPr/>
        </p:nvSpPr>
        <p:spPr>
          <a:xfrm>
            <a:off x="2861733" y="3691469"/>
            <a:ext cx="10498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CB9B5F3-9DA1-F558-F046-10517F4E7CAC}"/>
              </a:ext>
            </a:extLst>
          </p:cNvPr>
          <p:cNvSpPr txBox="1"/>
          <p:nvPr/>
        </p:nvSpPr>
        <p:spPr>
          <a:xfrm>
            <a:off x="3803226" y="3626852"/>
            <a:ext cx="3359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40E0928-0659-2186-B3E3-FF8C41E07E6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84639" y="4173001"/>
            <a:ext cx="7595508" cy="71580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3B7F1412-ACB3-1326-F5DB-88D718E4633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480860" y="4867249"/>
            <a:ext cx="6975589" cy="787214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8FE7C8AD-1C59-7329-8075-1566CF255AC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32814" y="2466238"/>
            <a:ext cx="949985" cy="512492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0D4C65B3-0F81-EF94-E8B6-B5A7B8E839BA}"/>
              </a:ext>
            </a:extLst>
          </p:cNvPr>
          <p:cNvSpPr txBox="1"/>
          <p:nvPr/>
        </p:nvSpPr>
        <p:spPr>
          <a:xfrm>
            <a:off x="4544912" y="5646957"/>
            <a:ext cx="40249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0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ỏ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32B168D8-951C-D470-6809-F6763AD5B36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673966" y="5636199"/>
            <a:ext cx="900123" cy="5159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593664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6" grpId="0"/>
      <p:bldP spid="18" grpId="0"/>
      <p:bldP spid="2" grpId="0"/>
      <p:bldP spid="3" grpId="0"/>
      <p:bldP spid="1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7100744-D865-DEFB-AC4E-FE55B2EA598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 descr="70+ hình nền PowerPoint học tập, giáo dục, trường học có chọn lọc">
            <a:extLst>
              <a:ext uri="{FF2B5EF4-FFF2-40B4-BE49-F238E27FC236}">
                <a16:creationId xmlns:a16="http://schemas.microsoft.com/office/drawing/2014/main" id="{42224ACD-5666-D9B7-574C-7F35A4F5FE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0C452AE1-B465-E9E7-BE50-E56F4BF1FBBE}"/>
              </a:ext>
            </a:extLst>
          </p:cNvPr>
          <p:cNvSpPr txBox="1"/>
          <p:nvPr/>
        </p:nvSpPr>
        <p:spPr>
          <a:xfrm>
            <a:off x="0" y="0"/>
            <a:ext cx="12192000" cy="83099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en-US" sz="2400" b="1" spc="3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XÁC ĐỊNH BIẾN THIÊN ENTHALPY CỦA PHẢN ỨNG DỰA VÀO ENTHALPY TẠO THÀNH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F5C70C2-97C6-4BAB-2E64-EF336CD913BD}"/>
              </a:ext>
            </a:extLst>
          </p:cNvPr>
          <p:cNvSpPr txBox="1"/>
          <p:nvPr/>
        </p:nvSpPr>
        <p:spPr>
          <a:xfrm>
            <a:off x="187996" y="875783"/>
            <a:ext cx="119684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VD 2: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DDA52F0-C80C-ECA5-4F51-69463AE4DA54}"/>
              </a:ext>
            </a:extLst>
          </p:cNvPr>
          <p:cNvSpPr txBox="1"/>
          <p:nvPr/>
        </p:nvSpPr>
        <p:spPr>
          <a:xfrm>
            <a:off x="0" y="2546980"/>
            <a:ext cx="63737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nthalpy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35384CDF-1431-C33D-8727-F7FF0C2ECB49}"/>
                  </a:ext>
                </a:extLst>
              </p:cNvPr>
              <p:cNvSpPr txBox="1"/>
              <p:nvPr/>
            </p:nvSpPr>
            <p:spPr>
              <a:xfrm>
                <a:off x="6191455" y="2546980"/>
                <a:ext cx="6182798" cy="5078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7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700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sz="2700" i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sz="27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700" i="1">
                            <a:latin typeface="Cambria Math" panose="02040503050406030204" pitchFamily="18" charset="0"/>
                          </a:rPr>
                          <m:t>𝑂</m:t>
                        </m:r>
                      </m:e>
                      <m:sub>
                        <m:r>
                          <a:rPr lang="en-US" sz="2700" i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d>
                      <m:dPr>
                        <m:ctrlPr>
                          <a:rPr lang="en-US" sz="27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7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g</m:t>
                        </m:r>
                      </m:e>
                    </m:d>
                  </m:oMath>
                </a14:m>
                <a:r>
                  <a:rPr lang="en-US" sz="27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3CO (g)</a:t>
                </a:r>
                <a14:m>
                  <m:oMath xmlns:m="http://schemas.openxmlformats.org/officeDocument/2006/math">
                    <m:r>
                      <a:rPr lang="en-US" sz="2700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sz="2700" i="1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sz="2700" b="0" i="1" baseline="-2500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700" b="0" i="1" smtClean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sz="2700" b="0" i="1" baseline="-25000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sz="27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7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g</m:t>
                        </m:r>
                      </m:e>
                    </m:d>
                  </m:oMath>
                </a14:m>
                <a:r>
                  <a:rPr lang="en-US" sz="27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3CO</a:t>
                </a:r>
                <a:r>
                  <a:rPr lang="en-US" sz="27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7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g)</a:t>
                </a: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35384CDF-1431-C33D-8727-F7FF0C2ECB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1455" y="2546980"/>
                <a:ext cx="6182798" cy="507831"/>
              </a:xfrm>
              <a:prstGeom prst="rect">
                <a:avLst/>
              </a:prstGeom>
              <a:blipFill>
                <a:blip r:embed="rId4"/>
                <a:stretch>
                  <a:fillRect t="-12048" b="-301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>
            <a:extLst>
              <a:ext uri="{FF2B5EF4-FFF2-40B4-BE49-F238E27FC236}">
                <a16:creationId xmlns:a16="http://schemas.microsoft.com/office/drawing/2014/main" id="{50CCCA63-ACC2-81AE-6ADA-96E94301A40A}"/>
              </a:ext>
            </a:extLst>
          </p:cNvPr>
          <p:cNvSpPr txBox="1"/>
          <p:nvPr/>
        </p:nvSpPr>
        <p:spPr>
          <a:xfrm>
            <a:off x="2136986" y="3041102"/>
            <a:ext cx="10498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7BB0024-ABD4-F2D8-1795-389A679A6537}"/>
              </a:ext>
            </a:extLst>
          </p:cNvPr>
          <p:cNvSpPr txBox="1"/>
          <p:nvPr/>
        </p:nvSpPr>
        <p:spPr>
          <a:xfrm>
            <a:off x="3105258" y="3041102"/>
            <a:ext cx="3359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80EBA4C7-42CF-433D-3693-28747BF0F68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67291478"/>
              </p:ext>
            </p:extLst>
          </p:nvPr>
        </p:nvGraphicFramePr>
        <p:xfrm>
          <a:off x="1295435" y="1464495"/>
          <a:ext cx="9753600" cy="1036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10482">
                  <a:extLst>
                    <a:ext uri="{9D8B030D-6E8A-4147-A177-3AD203B41FA5}">
                      <a16:colId xmlns:a16="http://schemas.microsoft.com/office/drawing/2014/main" val="527581750"/>
                    </a:ext>
                  </a:extLst>
                </a:gridCol>
                <a:gridCol w="1600559">
                  <a:extLst>
                    <a:ext uri="{9D8B030D-6E8A-4147-A177-3AD203B41FA5}">
                      <a16:colId xmlns:a16="http://schemas.microsoft.com/office/drawing/2014/main" val="278286428"/>
                    </a:ext>
                  </a:extLst>
                </a:gridCol>
                <a:gridCol w="1452880">
                  <a:extLst>
                    <a:ext uri="{9D8B030D-6E8A-4147-A177-3AD203B41FA5}">
                      <a16:colId xmlns:a16="http://schemas.microsoft.com/office/drawing/2014/main" val="1736692650"/>
                    </a:ext>
                  </a:extLst>
                </a:gridCol>
                <a:gridCol w="1889760">
                  <a:extLst>
                    <a:ext uri="{9D8B030D-6E8A-4147-A177-3AD203B41FA5}">
                      <a16:colId xmlns:a16="http://schemas.microsoft.com/office/drawing/2014/main" val="157659756"/>
                    </a:ext>
                  </a:extLst>
                </a:gridCol>
                <a:gridCol w="1899919">
                  <a:extLst>
                    <a:ext uri="{9D8B030D-6E8A-4147-A177-3AD203B41FA5}">
                      <a16:colId xmlns:a16="http://schemas.microsoft.com/office/drawing/2014/main" val="79274879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ất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sz="28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lang="en-US" sz="28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g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 (g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sz="28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(g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</a:t>
                      </a:r>
                      <a:r>
                        <a:rPr lang="en-US" sz="28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g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95077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  (KJ/mol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,1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10,5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2,0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393,5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22011032"/>
                  </a:ext>
                </a:extLst>
              </a:tr>
            </a:tbl>
          </a:graphicData>
        </a:graphic>
      </p:graphicFrame>
      <p:pic>
        <p:nvPicPr>
          <p:cNvPr id="12" name="Picture 11">
            <a:extLst>
              <a:ext uri="{FF2B5EF4-FFF2-40B4-BE49-F238E27FC236}">
                <a16:creationId xmlns:a16="http://schemas.microsoft.com/office/drawing/2014/main" id="{DAC3EEB7-7FD6-42CB-8A08-4CDFA43EDE1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38912" y="2008835"/>
            <a:ext cx="774382" cy="417759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F78D86A4-041F-A552-ADE1-117C15B4222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732228" y="3788544"/>
            <a:ext cx="9340071" cy="1442675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F00AD97D-7F1D-7A6B-09D4-431FAA7F637D}"/>
              </a:ext>
            </a:extLst>
          </p:cNvPr>
          <p:cNvSpPr txBox="1"/>
          <p:nvPr/>
        </p:nvSpPr>
        <p:spPr>
          <a:xfrm>
            <a:off x="4374787" y="5466200"/>
            <a:ext cx="40249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0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ỏ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F7A0EC87-7B56-51A8-58C7-BB7716E40EE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557006" y="5455442"/>
            <a:ext cx="900123" cy="5159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0771073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6" grpId="0"/>
      <p:bldP spid="18" grpId="0"/>
      <p:bldP spid="2" grpId="0"/>
      <p:bldP spid="3" grpId="0"/>
      <p:bldP spid="2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2" descr="70+ hình nền PowerPoint học tập, giáo dục, trường học có chọn lọc">
            <a:extLst>
              <a:ext uri="{FF2B5EF4-FFF2-40B4-BE49-F238E27FC236}">
                <a16:creationId xmlns:a16="http://schemas.microsoft.com/office/drawing/2014/main" id="{F1730D46-EBD7-CF6C-3A0D-96CFBF3A04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标题 1">
            <a:extLst>
              <a:ext uri="{FF2B5EF4-FFF2-40B4-BE49-F238E27FC236}">
                <a16:creationId xmlns:a16="http://schemas.microsoft.com/office/drawing/2014/main" id="{7ADB6BB0-F3E5-937A-774E-E468BBA03004}"/>
              </a:ext>
            </a:extLst>
          </p:cNvPr>
          <p:cNvSpPr txBox="1">
            <a:spLocks/>
          </p:cNvSpPr>
          <p:nvPr/>
        </p:nvSpPr>
        <p:spPr>
          <a:xfrm>
            <a:off x="3117135" y="2555488"/>
            <a:ext cx="6242057" cy="590725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20000"/>
              </a:lnSpc>
              <a:spcAft>
                <a:spcPts val="600"/>
              </a:spcAft>
            </a:pPr>
            <a:r>
              <a:rPr lang="en-US" sz="2800" b="1" spc="3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LUYỆN TẬP THEO NHÓM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5524599-139F-76AC-FD51-AAD6BBE848E1}"/>
              </a:ext>
            </a:extLst>
          </p:cNvPr>
          <p:cNvSpPr txBox="1"/>
          <p:nvPr/>
        </p:nvSpPr>
        <p:spPr>
          <a:xfrm>
            <a:off x="0" y="34207"/>
            <a:ext cx="12192000" cy="95410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en-US" sz="2800" b="1" spc="3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XÁC ĐỊNH BIẾN THIÊN ENTHALPY CỦA PHẢN ỨNG DỰA VÀO ENTHALPY TẠO THÀNH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5968324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 descr="70+ hình nền PowerPoint học tập, giáo dục, trường học có chọn lọc">
            <a:extLst>
              <a:ext uri="{FF2B5EF4-FFF2-40B4-BE49-F238E27FC236}">
                <a16:creationId xmlns:a16="http://schemas.microsoft.com/office/drawing/2014/main" id="{CEBB7F25-A36A-BA4D-0BAC-5853D33EA8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solidFill>
            <a:schemeClr val="accent4"/>
          </a:solidFill>
        </p:spPr>
      </p:pic>
      <p:sp>
        <p:nvSpPr>
          <p:cNvPr id="3" name="Flowchart: Off-page Connector 2">
            <a:extLst>
              <a:ext uri="{FF2B5EF4-FFF2-40B4-BE49-F238E27FC236}">
                <a16:creationId xmlns:a16="http://schemas.microsoft.com/office/drawing/2014/main" id="{0FBECC9F-0846-7CCA-AE90-EF8A4D3A6CAB}"/>
              </a:ext>
            </a:extLst>
          </p:cNvPr>
          <p:cNvSpPr/>
          <p:nvPr/>
        </p:nvSpPr>
        <p:spPr>
          <a:xfrm>
            <a:off x="192648" y="1191955"/>
            <a:ext cx="1250853" cy="1287437"/>
          </a:xfrm>
          <a:prstGeom prst="flowChartOffpageConnector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0" name="标题 1">
            <a:extLst>
              <a:ext uri="{FF2B5EF4-FFF2-40B4-BE49-F238E27FC236}">
                <a16:creationId xmlns:a16="http://schemas.microsoft.com/office/drawing/2014/main" id="{1F11FE38-156C-85E3-41FD-4D1978403FD0}"/>
              </a:ext>
            </a:extLst>
          </p:cNvPr>
          <p:cNvSpPr txBox="1">
            <a:spLocks/>
          </p:cNvSpPr>
          <p:nvPr/>
        </p:nvSpPr>
        <p:spPr>
          <a:xfrm>
            <a:off x="10305" y="1269102"/>
            <a:ext cx="1615540" cy="914400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20000"/>
              </a:lnSpc>
              <a:spcAft>
                <a:spcPts val="600"/>
              </a:spcAft>
            </a:pPr>
            <a:r>
              <a:rPr lang="en-US" sz="2400" b="1" spc="3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HÓM 1,3: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1" name="Flowchart: Off-page Connector 20">
            <a:extLst>
              <a:ext uri="{FF2B5EF4-FFF2-40B4-BE49-F238E27FC236}">
                <a16:creationId xmlns:a16="http://schemas.microsoft.com/office/drawing/2014/main" id="{D3CF45CA-AB2D-83EB-7ABD-FCDEBCBF40F1}"/>
              </a:ext>
            </a:extLst>
          </p:cNvPr>
          <p:cNvSpPr/>
          <p:nvPr/>
        </p:nvSpPr>
        <p:spPr>
          <a:xfrm>
            <a:off x="192649" y="2567287"/>
            <a:ext cx="1250853" cy="1287437"/>
          </a:xfrm>
          <a:prstGeom prst="flowChartOffpageConnector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3" name="标题 1">
            <a:extLst>
              <a:ext uri="{FF2B5EF4-FFF2-40B4-BE49-F238E27FC236}">
                <a16:creationId xmlns:a16="http://schemas.microsoft.com/office/drawing/2014/main" id="{691A31EF-3047-289B-8EC9-B900CD183ABF}"/>
              </a:ext>
            </a:extLst>
          </p:cNvPr>
          <p:cNvSpPr txBox="1">
            <a:spLocks/>
          </p:cNvSpPr>
          <p:nvPr/>
        </p:nvSpPr>
        <p:spPr>
          <a:xfrm>
            <a:off x="10305" y="2656840"/>
            <a:ext cx="1615540" cy="914400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20000"/>
              </a:lnSpc>
              <a:spcAft>
                <a:spcPts val="600"/>
              </a:spcAft>
            </a:pPr>
            <a:r>
              <a:rPr lang="en-US" sz="2400" b="1" spc="3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HÓM 2,4: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BBBECC1E-2AA0-F10D-C1F6-2E1CA8F1934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20093" y="1392472"/>
            <a:ext cx="6776252" cy="578568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CCEC3C76-41D7-BD24-DF53-762B819FDE8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18494" y="2591811"/>
            <a:ext cx="6776252" cy="619194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A4E423F6-B73A-D963-3AB6-8D363B051B7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78787" y="3646996"/>
            <a:ext cx="9420564" cy="1436784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B9E38885-AA44-FE3F-4DB5-EF767268CBF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0945" y="145836"/>
            <a:ext cx="11988655" cy="9530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3154045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BCA39A7-D725-BD96-FE61-2672AC5E7D5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673828AB-80E9-9D4B-3F2F-3FF56884A52A}"/>
              </a:ext>
            </a:extLst>
          </p:cNvPr>
          <p:cNvSpPr/>
          <p:nvPr/>
        </p:nvSpPr>
        <p:spPr>
          <a:xfrm>
            <a:off x="5781040" y="1432560"/>
            <a:ext cx="558800" cy="284480"/>
          </a:xfrm>
          <a:prstGeom prst="rect">
            <a:avLst/>
          </a:prstGeom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FF0000"/>
                </a:solidFill>
              </a:ln>
            </a:endParaRPr>
          </a:p>
        </p:txBody>
      </p:sp>
      <p:pic>
        <p:nvPicPr>
          <p:cNvPr id="11" name="Picture 2" descr="70+ hình nền PowerPoint học tập, giáo dục, trường học có chọn lọc">
            <a:extLst>
              <a:ext uri="{FF2B5EF4-FFF2-40B4-BE49-F238E27FC236}">
                <a16:creationId xmlns:a16="http://schemas.microsoft.com/office/drawing/2014/main" id="{7AC9D868-389D-6C91-F33D-C5B8109E5E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29E77BE7-F7FD-7DD9-2606-02EF33B65FD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81892" y="172491"/>
            <a:ext cx="5673307" cy="5975538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AFE9905D-203A-D1F0-EBB4-8D2977CC8F8E}"/>
              </a:ext>
            </a:extLst>
          </p:cNvPr>
          <p:cNvSpPr/>
          <p:nvPr/>
        </p:nvSpPr>
        <p:spPr>
          <a:xfrm>
            <a:off x="6177280" y="1330960"/>
            <a:ext cx="751840" cy="36576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A63CB41-46F1-C9FB-4EA7-B93EB0616A50}"/>
              </a:ext>
            </a:extLst>
          </p:cNvPr>
          <p:cNvSpPr/>
          <p:nvPr/>
        </p:nvSpPr>
        <p:spPr>
          <a:xfrm>
            <a:off x="8097520" y="5425440"/>
            <a:ext cx="751840" cy="36576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1D1011E-9C9B-E66F-D38E-E8D0EA673E4B}"/>
              </a:ext>
            </a:extLst>
          </p:cNvPr>
          <p:cNvSpPr/>
          <p:nvPr/>
        </p:nvSpPr>
        <p:spPr>
          <a:xfrm>
            <a:off x="8097520" y="5069840"/>
            <a:ext cx="751840" cy="36576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71422DF-62EC-B827-4037-05E46B0A1453}"/>
              </a:ext>
            </a:extLst>
          </p:cNvPr>
          <p:cNvSpPr/>
          <p:nvPr/>
        </p:nvSpPr>
        <p:spPr>
          <a:xfrm>
            <a:off x="4419600" y="5435600"/>
            <a:ext cx="751840" cy="36576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C6032D9-2C21-2867-EEA5-7BD3FE6903EF}"/>
              </a:ext>
            </a:extLst>
          </p:cNvPr>
          <p:cNvSpPr/>
          <p:nvPr/>
        </p:nvSpPr>
        <p:spPr>
          <a:xfrm>
            <a:off x="6217920" y="3860800"/>
            <a:ext cx="751840" cy="36576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1264892"/>
      </p:ext>
    </p:extLst>
  </p:cSld>
  <p:clrMapOvr>
    <a:masterClrMapping/>
  </p:clrMapOvr>
  <p:transition>
    <p:random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A4EAACD-48FE-FF8B-A3E4-88EE390074C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 descr="70+ hình nền PowerPoint học tập, giáo dục, trường học có chọn lọc">
            <a:extLst>
              <a:ext uri="{FF2B5EF4-FFF2-40B4-BE49-F238E27FC236}">
                <a16:creationId xmlns:a16="http://schemas.microsoft.com/office/drawing/2014/main" id="{2B248415-5B91-3D96-5E4B-05BD3FE026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solidFill>
            <a:schemeClr val="accent4"/>
          </a:solidFill>
        </p:spPr>
      </p:pic>
      <p:sp>
        <p:nvSpPr>
          <p:cNvPr id="3" name="Flowchart: Off-page Connector 2">
            <a:extLst>
              <a:ext uri="{FF2B5EF4-FFF2-40B4-BE49-F238E27FC236}">
                <a16:creationId xmlns:a16="http://schemas.microsoft.com/office/drawing/2014/main" id="{D7281B2C-3B19-18AA-790F-CEF3ED28DD10}"/>
              </a:ext>
            </a:extLst>
          </p:cNvPr>
          <p:cNvSpPr/>
          <p:nvPr/>
        </p:nvSpPr>
        <p:spPr>
          <a:xfrm>
            <a:off x="192648" y="1049715"/>
            <a:ext cx="1250853" cy="1287437"/>
          </a:xfrm>
          <a:prstGeom prst="flowChartOffpageConnector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0" name="标题 1">
            <a:extLst>
              <a:ext uri="{FF2B5EF4-FFF2-40B4-BE49-F238E27FC236}">
                <a16:creationId xmlns:a16="http://schemas.microsoft.com/office/drawing/2014/main" id="{3D47D2FE-ECCA-2BAB-568E-7E7B967221FB}"/>
              </a:ext>
            </a:extLst>
          </p:cNvPr>
          <p:cNvSpPr txBox="1">
            <a:spLocks/>
          </p:cNvSpPr>
          <p:nvPr/>
        </p:nvSpPr>
        <p:spPr>
          <a:xfrm>
            <a:off x="10305" y="1106542"/>
            <a:ext cx="1615540" cy="914400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20000"/>
              </a:lnSpc>
              <a:spcAft>
                <a:spcPts val="600"/>
              </a:spcAft>
            </a:pPr>
            <a:r>
              <a:rPr lang="en-US" sz="2400" b="1" spc="3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HÓM 1,3: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1" name="Flowchart: Off-page Connector 20">
            <a:extLst>
              <a:ext uri="{FF2B5EF4-FFF2-40B4-BE49-F238E27FC236}">
                <a16:creationId xmlns:a16="http://schemas.microsoft.com/office/drawing/2014/main" id="{B2223FF4-91F6-6C8D-07FA-9B7EC8EE75B8}"/>
              </a:ext>
            </a:extLst>
          </p:cNvPr>
          <p:cNvSpPr/>
          <p:nvPr/>
        </p:nvSpPr>
        <p:spPr>
          <a:xfrm>
            <a:off x="192649" y="2425047"/>
            <a:ext cx="1250853" cy="1287437"/>
          </a:xfrm>
          <a:prstGeom prst="flowChartOffpageConnector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3" name="标题 1">
            <a:extLst>
              <a:ext uri="{FF2B5EF4-FFF2-40B4-BE49-F238E27FC236}">
                <a16:creationId xmlns:a16="http://schemas.microsoft.com/office/drawing/2014/main" id="{559DC3AE-F2A1-2D91-F42E-E0CAE0783A5E}"/>
              </a:ext>
            </a:extLst>
          </p:cNvPr>
          <p:cNvSpPr txBox="1">
            <a:spLocks/>
          </p:cNvSpPr>
          <p:nvPr/>
        </p:nvSpPr>
        <p:spPr>
          <a:xfrm>
            <a:off x="10305" y="2514600"/>
            <a:ext cx="1615540" cy="914400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20000"/>
              </a:lnSpc>
              <a:spcAft>
                <a:spcPts val="600"/>
              </a:spcAft>
            </a:pPr>
            <a:r>
              <a:rPr lang="en-US" sz="2400" b="1" spc="3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HÓM 2,4: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E12C9109-6D67-B4C9-3DD3-8AEEB4E4609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08188" y="1067943"/>
            <a:ext cx="6776252" cy="578568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FAF19F18-A4E3-9A82-FEF2-76CD1500B1B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08188" y="2422141"/>
            <a:ext cx="6776252" cy="619194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216D0F57-912E-1FBF-5410-9F06F3BFCA9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42500" y="3118258"/>
            <a:ext cx="7550501" cy="1151570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51EE4969-941D-7444-9438-8E9AAE37BE2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042500" y="4143372"/>
            <a:ext cx="8379981" cy="1353188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5091AB8B-A961-2FBF-9DB3-BBD753AE887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042500" y="5385782"/>
            <a:ext cx="8286132" cy="1279177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5DC9B737-C8DA-215F-D29D-D6CF1A6BCDF5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0945" y="145836"/>
            <a:ext cx="11988655" cy="9530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4652958"/>
      </p:ext>
    </p:extLst>
  </p:cSld>
  <p:clrMapOvr>
    <a:masterClrMapping/>
  </p:clrMapOvr>
  <p:transition>
    <p:random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DB4D9AB-BAD7-996F-EB4A-32C91F5283D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 descr="70+ hình nền PowerPoint học tập, giáo dục, trường học có chọn lọc">
            <a:extLst>
              <a:ext uri="{FF2B5EF4-FFF2-40B4-BE49-F238E27FC236}">
                <a16:creationId xmlns:a16="http://schemas.microsoft.com/office/drawing/2014/main" id="{4F985FC2-F572-4277-6864-E99A901D1F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solidFill>
            <a:schemeClr val="accent4"/>
          </a:solidFill>
        </p:spPr>
      </p:pic>
      <p:sp>
        <p:nvSpPr>
          <p:cNvPr id="3" name="Flowchart: Off-page Connector 2">
            <a:extLst>
              <a:ext uri="{FF2B5EF4-FFF2-40B4-BE49-F238E27FC236}">
                <a16:creationId xmlns:a16="http://schemas.microsoft.com/office/drawing/2014/main" id="{9B909F3F-EE21-A69D-3443-5680558DD76E}"/>
              </a:ext>
            </a:extLst>
          </p:cNvPr>
          <p:cNvSpPr/>
          <p:nvPr/>
        </p:nvSpPr>
        <p:spPr>
          <a:xfrm>
            <a:off x="192648" y="1191955"/>
            <a:ext cx="1250853" cy="1287437"/>
          </a:xfrm>
          <a:prstGeom prst="flowChartOffpageConnector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0" name="标题 1">
            <a:extLst>
              <a:ext uri="{FF2B5EF4-FFF2-40B4-BE49-F238E27FC236}">
                <a16:creationId xmlns:a16="http://schemas.microsoft.com/office/drawing/2014/main" id="{5EA10B78-88B6-B3C9-5DCF-E8531950314A}"/>
              </a:ext>
            </a:extLst>
          </p:cNvPr>
          <p:cNvSpPr txBox="1">
            <a:spLocks/>
          </p:cNvSpPr>
          <p:nvPr/>
        </p:nvSpPr>
        <p:spPr>
          <a:xfrm>
            <a:off x="10305" y="1269102"/>
            <a:ext cx="1615540" cy="914400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20000"/>
              </a:lnSpc>
              <a:spcAft>
                <a:spcPts val="600"/>
              </a:spcAft>
            </a:pPr>
            <a:r>
              <a:rPr lang="en-US" sz="2400" b="1" spc="3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HÓM 1,3: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DF1AE720-9A06-FB9A-CD5A-3336F37FF16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20093" y="1392472"/>
            <a:ext cx="6776252" cy="578568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E0A52928-367F-7677-D906-E12F08BF4E7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78548" y="3052691"/>
            <a:ext cx="9253874" cy="1752989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A1155FF3-F10E-64C1-D363-D41BC4E59C6D}"/>
              </a:ext>
            </a:extLst>
          </p:cNvPr>
          <p:cNvSpPr txBox="1"/>
          <p:nvPr/>
        </p:nvSpPr>
        <p:spPr>
          <a:xfrm>
            <a:off x="2778548" y="2371291"/>
            <a:ext cx="91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C8815FE4-A3D7-6AFE-5725-975B4D5442A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989418" y="5056594"/>
            <a:ext cx="4555138" cy="622845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B3C45CA2-43E9-9017-9AC4-782A5A48190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0945" y="145836"/>
            <a:ext cx="11988655" cy="9530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365051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8476266-DF79-4320-9751-909DBEDBFC2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 descr="70+ hình nền PowerPoint học tập, giáo dục, trường học có chọn lọc">
            <a:extLst>
              <a:ext uri="{FF2B5EF4-FFF2-40B4-BE49-F238E27FC236}">
                <a16:creationId xmlns:a16="http://schemas.microsoft.com/office/drawing/2014/main" id="{ACCB5D85-2FDD-3E5C-BF23-9F53A4CDA2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solidFill>
            <a:schemeClr val="accent4"/>
          </a:solidFill>
        </p:spPr>
      </p:pic>
      <p:sp>
        <p:nvSpPr>
          <p:cNvPr id="21" name="Flowchart: Off-page Connector 20">
            <a:extLst>
              <a:ext uri="{FF2B5EF4-FFF2-40B4-BE49-F238E27FC236}">
                <a16:creationId xmlns:a16="http://schemas.microsoft.com/office/drawing/2014/main" id="{4332140A-874E-0CE8-7C18-8514D75A1CD3}"/>
              </a:ext>
            </a:extLst>
          </p:cNvPr>
          <p:cNvSpPr/>
          <p:nvPr/>
        </p:nvSpPr>
        <p:spPr>
          <a:xfrm>
            <a:off x="192648" y="1135145"/>
            <a:ext cx="1250853" cy="1287437"/>
          </a:xfrm>
          <a:prstGeom prst="flowChartOffpageConnector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3" name="标题 1">
            <a:extLst>
              <a:ext uri="{FF2B5EF4-FFF2-40B4-BE49-F238E27FC236}">
                <a16:creationId xmlns:a16="http://schemas.microsoft.com/office/drawing/2014/main" id="{C15D27BD-0C16-5A0F-6895-7070FD1A7717}"/>
              </a:ext>
            </a:extLst>
          </p:cNvPr>
          <p:cNvSpPr txBox="1">
            <a:spLocks/>
          </p:cNvSpPr>
          <p:nvPr/>
        </p:nvSpPr>
        <p:spPr>
          <a:xfrm>
            <a:off x="10304" y="1253178"/>
            <a:ext cx="1615540" cy="914400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20000"/>
              </a:lnSpc>
              <a:spcAft>
                <a:spcPts val="600"/>
              </a:spcAft>
            </a:pPr>
            <a:r>
              <a:rPr lang="en-US" sz="2400" b="1" spc="3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HÓM 2,4: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331C35DC-96BB-9B6D-B98B-347B678A25C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25844" y="1253178"/>
            <a:ext cx="6776252" cy="619194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644DCDD1-03D6-85A1-406D-EB9E5A915BC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945" y="145836"/>
            <a:ext cx="11988655" cy="95303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D22F9CF-C9C2-5493-197F-F247A8F87A3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07333" y="3030091"/>
            <a:ext cx="9270000" cy="180599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9519DA2-B2CC-0D81-35A3-7D9294D3F86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070698" y="4836083"/>
            <a:ext cx="4555138" cy="62284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A7963629-65EE-ADB8-683D-DAC0197CFE98}"/>
              </a:ext>
            </a:extLst>
          </p:cNvPr>
          <p:cNvSpPr txBox="1"/>
          <p:nvPr/>
        </p:nvSpPr>
        <p:spPr>
          <a:xfrm>
            <a:off x="2778548" y="2371291"/>
            <a:ext cx="91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9739361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 descr="Download 999 Hình Nền Powerpoint Dễ Thương, Ngộ Nghĩnh Nhất Quả Đất">
            <a:extLst>
              <a:ext uri="{FF2B5EF4-FFF2-40B4-BE49-F238E27FC236}">
                <a16:creationId xmlns:a16="http://schemas.microsoft.com/office/drawing/2014/main" id="{1B838DB8-AC96-5019-CCF7-B54E860627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标题 1"/>
          <p:cNvSpPr txBox="1"/>
          <p:nvPr/>
        </p:nvSpPr>
        <p:spPr>
          <a:xfrm>
            <a:off x="615257" y="2383390"/>
            <a:ext cx="10430546" cy="768085"/>
          </a:xfrm>
          <a:prstGeom prst="rect">
            <a:avLst/>
          </a:prstGeom>
        </p:spPr>
        <p:txBody>
          <a:bodyPr vert="horz" lIns="121920" tIns="60960" rIns="121920" bIns="60960" rtlCol="0" anchor="ctr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 lvl="1" algn="ctr" defTabSz="974725">
              <a:lnSpc>
                <a:spcPct val="110000"/>
              </a:lnSpc>
            </a:pPr>
            <a:endParaRPr lang="zh-CN" altLang="en-US" sz="4800" b="1" kern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迷你简菱心" panose="02010609000101010101" pitchFamily="49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" name="矩形 259">
            <a:extLst>
              <a:ext uri="{FF2B5EF4-FFF2-40B4-BE49-F238E27FC236}">
                <a16:creationId xmlns:a16="http://schemas.microsoft.com/office/drawing/2014/main" id="{5F5A0338-8AD0-8B43-7CA1-0450E44F7B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53985" y="2806583"/>
            <a:ext cx="5243278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en-US" altLang="zh-CN" sz="6000" b="1" spc="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迷你简菱心" panose="0201060900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ỔNG KẾT</a:t>
            </a:r>
            <a:endParaRPr lang="zh-CN" altLang="en-US" sz="6000" b="1" spc="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迷你简菱心" panose="02010609000101010101" pitchFamily="49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7" name="矩形 20">
            <a:extLst>
              <a:ext uri="{FF2B5EF4-FFF2-40B4-BE49-F238E27FC236}">
                <a16:creationId xmlns:a16="http://schemas.microsoft.com/office/drawing/2014/main" id="{8C459900-C196-9A6E-3A54-695C5986ABE3}"/>
              </a:ext>
            </a:extLst>
          </p:cNvPr>
          <p:cNvSpPr/>
          <p:nvPr/>
        </p:nvSpPr>
        <p:spPr>
          <a:xfrm>
            <a:off x="5063315" y="944535"/>
            <a:ext cx="2065370" cy="1862048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pPr algn="ctr"/>
            <a:r>
              <a:rPr lang="en-US" altLang="zh-CN" sz="11500" b="1" dirty="0">
                <a:latin typeface="Times New Roman" panose="02020603050405020304" pitchFamily="18" charset="0"/>
                <a:ea typeface="腾祥澜黑简" panose="0101010401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03</a:t>
            </a:r>
            <a:endParaRPr lang="zh-CN" altLang="en-US" sz="11500" b="1" dirty="0">
              <a:latin typeface="Times New Roman" panose="02020603050405020304" pitchFamily="18" charset="0"/>
              <a:ea typeface="腾祥澜黑简" panose="01010104010101010101" pitchFamily="2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0448599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 tmFilter="0,0; .5, 1; 1, 1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300"/>
                            </p:stCondLst>
                            <p:childTnLst>
                              <p:par>
                                <p:cTn id="21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22" dur="5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3" dur="25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800"/>
                            </p:stCondLst>
                            <p:childTnLst>
                              <p:par>
                                <p:cTn id="2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4" grpId="0"/>
      <p:bldP spid="4" grpId="1"/>
      <p:bldP spid="7" grpId="0"/>
    </p:bldLst>
  </p:timing>
  <p:extLst>
    <p:ext uri="{E180D4A7-C9FB-4DFB-919C-405C955672EB}">
      <p14:showEvtLst xmlns:p14="http://schemas.microsoft.com/office/powerpoint/2010/main">
        <p14:playEvt time="0" objId="8"/>
      </p14:showEvtLst>
    </p:ext>
  </p:extLs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2" descr="70+ hình nền PowerPoint học tập, giáo dục, trường học có chọn lọc">
            <a:extLst>
              <a:ext uri="{FF2B5EF4-FFF2-40B4-BE49-F238E27FC236}">
                <a16:creationId xmlns:a16="http://schemas.microsoft.com/office/drawing/2014/main" id="{F1730D46-EBD7-CF6C-3A0D-96CFBF3A04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" y="3131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: Diagonal Corners Rounded 6">
            <a:extLst>
              <a:ext uri="{FF2B5EF4-FFF2-40B4-BE49-F238E27FC236}">
                <a16:creationId xmlns:a16="http://schemas.microsoft.com/office/drawing/2014/main" id="{29319920-BACE-9D92-D2A7-2BE8C35A1503}"/>
              </a:ext>
            </a:extLst>
          </p:cNvPr>
          <p:cNvSpPr/>
          <p:nvPr/>
        </p:nvSpPr>
        <p:spPr>
          <a:xfrm>
            <a:off x="270635" y="863435"/>
            <a:ext cx="11650729" cy="2312902"/>
          </a:xfrm>
          <a:prstGeom prst="round2DiagRect">
            <a:avLst/>
          </a:prstGeom>
          <a:solidFill>
            <a:schemeClr val="bg1"/>
          </a:solidFill>
          <a:ln w="38100">
            <a:solidFill>
              <a:schemeClr val="accent2"/>
            </a:solidFill>
            <a:prstDash val="dashDot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lnSpc>
                <a:spcPct val="120000"/>
              </a:lnSpc>
            </a:pPr>
            <a:endParaRPr lang="en-US" sz="2800" dirty="0">
              <a:latin typeface="+mj-lt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5524599-139F-76AC-FD51-AAD6BBE848E1}"/>
              </a:ext>
            </a:extLst>
          </p:cNvPr>
          <p:cNvSpPr txBox="1"/>
          <p:nvPr/>
        </p:nvSpPr>
        <p:spPr>
          <a:xfrm>
            <a:off x="45762" y="80877"/>
            <a:ext cx="12192000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en-US" sz="3600" b="1" spc="3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ỔNG KẾT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9" name="Rectangle: Diagonal Corners Rounded 18">
            <a:extLst>
              <a:ext uri="{FF2B5EF4-FFF2-40B4-BE49-F238E27FC236}">
                <a16:creationId xmlns:a16="http://schemas.microsoft.com/office/drawing/2014/main" id="{3DFE8362-E485-AF78-ABC0-31EF27D9CF30}"/>
              </a:ext>
            </a:extLst>
          </p:cNvPr>
          <p:cNvSpPr/>
          <p:nvPr/>
        </p:nvSpPr>
        <p:spPr>
          <a:xfrm>
            <a:off x="270634" y="3617969"/>
            <a:ext cx="11650729" cy="2312902"/>
          </a:xfrm>
          <a:prstGeom prst="round2DiagRect">
            <a:avLst/>
          </a:prstGeom>
          <a:solidFill>
            <a:schemeClr val="bg1"/>
          </a:solidFill>
          <a:ln w="28575">
            <a:solidFill>
              <a:schemeClr val="accent2"/>
            </a:solidFill>
            <a:prstDash val="lg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lnSpc>
                <a:spcPct val="120000"/>
              </a:lnSpc>
            </a:pPr>
            <a:endParaRPr lang="en-US" sz="2800" dirty="0">
              <a:latin typeface="+mj-lt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1B9C7ADD-41C5-F43E-2366-F54E3E58B46B}"/>
              </a:ext>
            </a:extLst>
          </p:cNvPr>
          <p:cNvSpPr txBox="1"/>
          <p:nvPr/>
        </p:nvSpPr>
        <p:spPr>
          <a:xfrm>
            <a:off x="865233" y="3704323"/>
            <a:ext cx="1046153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ê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nthalpy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nthalpy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41F8885-D6E6-A135-694C-DA2B81D7D65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7447" y="4335354"/>
            <a:ext cx="11356347" cy="123232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94ACFF4-9F8A-6BD4-59DA-226BC19A5A6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3579" y="1752121"/>
            <a:ext cx="9525181" cy="128571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CAC048C-63E4-8595-CE30-9A97154A539D}"/>
              </a:ext>
            </a:extLst>
          </p:cNvPr>
          <p:cNvSpPr txBox="1"/>
          <p:nvPr/>
        </p:nvSpPr>
        <p:spPr>
          <a:xfrm>
            <a:off x="865233" y="1168840"/>
            <a:ext cx="1046153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ê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nthalpy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4287153"/>
      </p:ext>
    </p:extLst>
  </p:cSld>
  <p:clrMapOvr>
    <a:masterClrMapping/>
  </p:clrMapOvr>
  <p:transition>
    <p:rand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 descr="Download 999 Hình Nền Powerpoint Dễ Thương, Ngộ Nghĩnh Nhất Quả Đất">
            <a:extLst>
              <a:ext uri="{FF2B5EF4-FFF2-40B4-BE49-F238E27FC236}">
                <a16:creationId xmlns:a16="http://schemas.microsoft.com/office/drawing/2014/main" id="{1B838DB8-AC96-5019-CCF7-B54E860627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标题 1"/>
          <p:cNvSpPr txBox="1"/>
          <p:nvPr/>
        </p:nvSpPr>
        <p:spPr>
          <a:xfrm>
            <a:off x="615257" y="2383390"/>
            <a:ext cx="10430546" cy="768085"/>
          </a:xfrm>
          <a:prstGeom prst="rect">
            <a:avLst/>
          </a:prstGeom>
        </p:spPr>
        <p:txBody>
          <a:bodyPr vert="horz" lIns="121920" tIns="60960" rIns="121920" bIns="60960" rtlCol="0" anchor="ctr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 lvl="1" algn="ctr" defTabSz="974725">
              <a:lnSpc>
                <a:spcPct val="110000"/>
              </a:lnSpc>
            </a:pPr>
            <a:r>
              <a:rPr lang="en-US" altLang="zh-CN" sz="4800" b="1" kern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迷你简菱心" panose="0201060900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BÀI 14</a:t>
            </a:r>
          </a:p>
          <a:p>
            <a:pPr lvl="1" algn="ctr" defTabSz="974725">
              <a:lnSpc>
                <a:spcPct val="120000"/>
              </a:lnSpc>
            </a:pPr>
            <a:r>
              <a:rPr lang="en-US" altLang="zh-CN" sz="4800" b="1" kern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迷你简菱心" panose="0201060900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ÍNH BIẾN THIÊN ENTHALPY CỦA PHẢN ỨNG HÓA HỌC</a:t>
            </a:r>
            <a:endParaRPr lang="zh-CN" altLang="en-US" sz="4800" b="1" kern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迷你简菱心" panose="02010609000101010101" pitchFamily="49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8403887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  <p:extLst>
    <p:ext uri="{E180D4A7-C9FB-4DFB-919C-405C955672EB}">
      <p14:showEvtLst xmlns:p14="http://schemas.microsoft.com/office/powerpoint/2010/main">
        <p14:playEvt time="0" objId="8"/>
      </p14:showEvtLst>
    </p:ext>
  </p:extLs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 descr="Download 999 Hình Nền Powerpoint Dễ Thương, Ngộ Nghĩnh Nhất Quả Đất">
            <a:extLst>
              <a:ext uri="{FF2B5EF4-FFF2-40B4-BE49-F238E27FC236}">
                <a16:creationId xmlns:a16="http://schemas.microsoft.com/office/drawing/2014/main" id="{1B838DB8-AC96-5019-CCF7-B54E860627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标题 1"/>
          <p:cNvSpPr txBox="1"/>
          <p:nvPr/>
        </p:nvSpPr>
        <p:spPr>
          <a:xfrm>
            <a:off x="615257" y="2383390"/>
            <a:ext cx="10430546" cy="768085"/>
          </a:xfrm>
          <a:prstGeom prst="rect">
            <a:avLst/>
          </a:prstGeom>
        </p:spPr>
        <p:txBody>
          <a:bodyPr vert="horz" lIns="121920" tIns="60960" rIns="121920" bIns="60960" rtlCol="0" anchor="ctr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 lvl="1" algn="ctr" defTabSz="974725">
              <a:lnSpc>
                <a:spcPct val="110000"/>
              </a:lnSpc>
            </a:pPr>
            <a:endParaRPr lang="zh-CN" altLang="en-US" sz="4800" b="1" kern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迷你简菱心" panose="02010609000101010101" pitchFamily="49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" name="矩形 259">
            <a:extLst>
              <a:ext uri="{FF2B5EF4-FFF2-40B4-BE49-F238E27FC236}">
                <a16:creationId xmlns:a16="http://schemas.microsoft.com/office/drawing/2014/main" id="{5F5A0338-8AD0-8B43-7CA1-0450E44F7B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53985" y="2806583"/>
            <a:ext cx="5243278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en-US" altLang="zh-CN" sz="6000" b="1" spc="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迷你简菱心" panose="0201060900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LUYỆN TẬP</a:t>
            </a:r>
            <a:endParaRPr lang="zh-CN" altLang="en-US" sz="6000" b="1" spc="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迷你简菱心" panose="02010609000101010101" pitchFamily="49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7" name="矩形 20">
            <a:extLst>
              <a:ext uri="{FF2B5EF4-FFF2-40B4-BE49-F238E27FC236}">
                <a16:creationId xmlns:a16="http://schemas.microsoft.com/office/drawing/2014/main" id="{8C459900-C196-9A6E-3A54-695C5986ABE3}"/>
              </a:ext>
            </a:extLst>
          </p:cNvPr>
          <p:cNvSpPr/>
          <p:nvPr/>
        </p:nvSpPr>
        <p:spPr>
          <a:xfrm>
            <a:off x="5063315" y="944535"/>
            <a:ext cx="2065370" cy="1862048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pPr algn="ctr"/>
            <a:r>
              <a:rPr lang="en-US" altLang="zh-CN" sz="11500" b="1" dirty="0">
                <a:latin typeface="Times New Roman" panose="02020603050405020304" pitchFamily="18" charset="0"/>
                <a:ea typeface="腾祥澜黑简" panose="0101010401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04</a:t>
            </a:r>
            <a:endParaRPr lang="zh-CN" altLang="en-US" sz="11500" b="1" dirty="0">
              <a:latin typeface="Times New Roman" panose="02020603050405020304" pitchFamily="18" charset="0"/>
              <a:ea typeface="腾祥澜黑简" panose="01010104010101010101" pitchFamily="2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6442116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 tmFilter="0,0; .5, 1; 1, 1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350"/>
                            </p:stCondLst>
                            <p:childTnLst>
                              <p:par>
                                <p:cTn id="21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22" dur="5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3" dur="25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850"/>
                            </p:stCondLst>
                            <p:childTnLst>
                              <p:par>
                                <p:cTn id="2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4" grpId="0"/>
      <p:bldP spid="4" grpId="1"/>
      <p:bldP spid="7" grpId="0"/>
    </p:bldLst>
  </p:timing>
  <p:extLst>
    <p:ext uri="{E180D4A7-C9FB-4DFB-919C-405C955672EB}">
      <p14:showEvtLst xmlns:p14="http://schemas.microsoft.com/office/powerpoint/2010/main">
        <p14:playEvt time="0" objId="8"/>
      </p14:showEvtLst>
    </p:ext>
  </p:extLs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9816" y="3636956"/>
            <a:ext cx="1286247" cy="191916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3469" y="3085497"/>
            <a:ext cx="1103433" cy="221472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806303">
            <a:off x="1884742" y="4745840"/>
            <a:ext cx="1262742" cy="188409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rightnessContrast brigh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00931" y="2032728"/>
            <a:ext cx="1000507" cy="200813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rightnessContrast brigh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935412" flipH="1">
            <a:off x="3760289" y="2808508"/>
            <a:ext cx="1069503" cy="197123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5925" y="2657228"/>
            <a:ext cx="9326360" cy="4926270"/>
          </a:xfrm>
          <a:prstGeom prst="rect">
            <a:avLst/>
          </a:prstGeom>
        </p:spPr>
      </p:pic>
      <p:pic>
        <p:nvPicPr>
          <p:cNvPr id="11" name="bao bien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2548214" y="819150"/>
            <a:ext cx="609600" cy="609600"/>
          </a:xfrm>
          <a:prstGeom prst="rect">
            <a:avLst/>
          </a:prstGeom>
        </p:spPr>
      </p:pic>
      <p:pic>
        <p:nvPicPr>
          <p:cNvPr id="12" name="Picture 11" descr="C:\Users\ADMIN\Desktop\Tai nguyen thiet ke tro choi\Angry birds epic birds\1505573783630 (2).png">
            <a:hlinkClick r:id="rId17" action="ppaction://hlinksldjump"/>
          </p:cNvPr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6154" y="5007401"/>
            <a:ext cx="1069648" cy="5856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434187" y="481132"/>
            <a:ext cx="910377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46"/>
            <a:r>
              <a:rPr lang="en-US" sz="7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GIẢI CỨU NGƯ DÂN</a:t>
            </a:r>
          </a:p>
        </p:txBody>
      </p:sp>
    </p:spTree>
    <p:extLst>
      <p:ext uri="{BB962C8B-B14F-4D97-AF65-F5344CB8AC3E}">
        <p14:creationId xmlns:p14="http://schemas.microsoft.com/office/powerpoint/2010/main" val="3725853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9">
                <p:cTn id="17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</p:childTnLst>
        </p:cTn>
      </p:par>
    </p:tnLst>
    <p:bldLst>
      <p:bldP spid="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15" name="Picture 2" descr="HÃ¬nh áº£nh cÃ³ liÃªn quan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0" r="100000">
                        <a14:foregroundMark x1="93464" y1="11860" x2="10294" y2="21395"/>
                        <a14:foregroundMark x1="2124" y1="16512" x2="4085" y2="73488"/>
                        <a14:foregroundMark x1="2288" y1="86977" x2="3758" y2="97209"/>
                        <a14:foregroundMark x1="98203" y1="6279" x2="39869" y2="4419"/>
                        <a14:foregroundMark x1="51797" y1="3721" x2="96732" y2="1628"/>
                        <a14:foregroundMark x1="5556" y1="72093" x2="3105" y2="77674"/>
                        <a14:foregroundMark x1="98203" y1="45116" x2="96732" y2="93023"/>
                        <a14:foregroundMark x1="96895" y1="95581" x2="93464" y2="98372"/>
                        <a14:foregroundMark x1="32516" y1="96279" x2="68301" y2="96977"/>
                        <a14:foregroundMark x1="67484" y1="96977" x2="93627" y2="97907"/>
                        <a14:foregroundMark x1="34150" y1="95814" x2="5065" y2="97907"/>
                        <a14:foregroundMark x1="8497" y1="1163" x2="36438" y2="3023"/>
                        <a14:foregroundMark x1="490" y1="6977" x2="1471" y2="22326"/>
                        <a14:foregroundMark x1="1797" y1="1395" x2="1471" y2="4186"/>
                        <a14:foregroundMark x1="97386" y1="25581" x2="99183" y2="44186"/>
                        <a14:foregroundMark x1="97549" y1="79535" x2="98693" y2="91395"/>
                        <a14:foregroundMark x1="96569" y1="930" x2="86111" y2="1860"/>
                        <a14:backgroundMark x1="817" y1="1163" x2="327" y2="2558"/>
                        <a14:backgroundMark x1="99183" y1="1628" x2="99837" y2="418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8988" y="452438"/>
            <a:ext cx="10015312" cy="5953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TextBox 16"/>
          <p:cNvSpPr txBox="1"/>
          <p:nvPr/>
        </p:nvSpPr>
        <p:spPr>
          <a:xfrm>
            <a:off x="2180285" y="927170"/>
            <a:ext cx="8411515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446"/>
            <a:r>
              <a:rPr lang="en-US" sz="5400" b="1" dirty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5 </a:t>
            </a:r>
            <a:r>
              <a:rPr lang="en-US" sz="5400" b="1" dirty="0" err="1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ngư</a:t>
            </a:r>
            <a:r>
              <a:rPr lang="en-US" sz="5400" b="1" dirty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lang="en-US" sz="5400" b="1" dirty="0" err="1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dân</a:t>
            </a:r>
            <a:r>
              <a:rPr lang="en-US" sz="5400" b="1" dirty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lang="en-US" sz="5400" b="1" dirty="0" err="1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đang</a:t>
            </a:r>
            <a:r>
              <a:rPr lang="en-US" sz="5400" b="1" dirty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lang="en-US" sz="5400" b="1" dirty="0" err="1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gặp</a:t>
            </a:r>
            <a:r>
              <a:rPr lang="en-US" sz="5400" b="1" dirty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lang="en-US" sz="5400" b="1" dirty="0" err="1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nguy</a:t>
            </a:r>
            <a:r>
              <a:rPr lang="en-US" sz="5400" b="1" dirty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lang="en-US" sz="5400" b="1" dirty="0" err="1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hiểm</a:t>
            </a:r>
            <a:r>
              <a:rPr lang="en-US" sz="5400" b="1" dirty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lang="en-US" sz="5400" b="1" dirty="0" err="1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giữa</a:t>
            </a:r>
            <a:r>
              <a:rPr lang="en-US" sz="5400" b="1" dirty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lang="en-US" sz="5400" b="1" dirty="0" err="1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cơn</a:t>
            </a:r>
            <a:r>
              <a:rPr lang="en-US" sz="5400" b="1" dirty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lang="en-US" sz="5400" b="1" dirty="0" err="1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bão</a:t>
            </a:r>
            <a:r>
              <a:rPr lang="en-US" sz="5400" b="1" dirty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.</a:t>
            </a:r>
          </a:p>
          <a:p>
            <a:pPr algn="ctr" defTabSz="914446"/>
            <a:endParaRPr lang="en-US" sz="5400" b="1" dirty="0">
              <a:solidFill>
                <a:prstClr val="white"/>
              </a:solidFill>
              <a:latin typeface="Cambria" panose="02040503050406030204" pitchFamily="18" charset="0"/>
              <a:ea typeface="Cambria" panose="02040503050406030204" pitchFamily="18" charset="0"/>
              <a:cs typeface="Arial"/>
              <a:sym typeface="Arial"/>
            </a:endParaRPr>
          </a:p>
          <a:p>
            <a:pPr algn="ctr" defTabSz="914446"/>
            <a:r>
              <a:rPr lang="en-US" sz="5400" b="1" dirty="0" err="1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Hãy</a:t>
            </a:r>
            <a:r>
              <a:rPr lang="en-US" sz="5400" b="1" dirty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lang="en-US" sz="5400" b="1" dirty="0" err="1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giúp</a:t>
            </a:r>
            <a:r>
              <a:rPr lang="en-US" sz="5400" b="1" dirty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lang="en-US" sz="5400" b="1" dirty="0" err="1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Đội</a:t>
            </a:r>
            <a:r>
              <a:rPr lang="en-US" sz="5400" b="1" dirty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lang="en-US" sz="5400" b="1" dirty="0" err="1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cứu</a:t>
            </a:r>
            <a:r>
              <a:rPr lang="en-US" sz="5400" b="1" dirty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lang="en-US" sz="5400" b="1" dirty="0" err="1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hộ</a:t>
            </a:r>
            <a:r>
              <a:rPr lang="en-US" sz="5400" b="1" dirty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lang="en-US" sz="5400" b="1" dirty="0" err="1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cứu</a:t>
            </a:r>
            <a:r>
              <a:rPr lang="en-US" sz="5400" b="1" dirty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lang="en-US" sz="5400" b="1" dirty="0" err="1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các</a:t>
            </a:r>
            <a:r>
              <a:rPr lang="en-US" sz="5400" b="1" dirty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lang="en-US" sz="5400" b="1" dirty="0" err="1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ngư</a:t>
            </a:r>
            <a:r>
              <a:rPr lang="en-US" sz="5400" b="1" dirty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lang="en-US" sz="5400" b="1" dirty="0" err="1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dân</a:t>
            </a:r>
            <a:r>
              <a:rPr lang="en-US" sz="5400" b="1" dirty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lang="en-US" sz="5400" b="1" dirty="0" err="1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bằng</a:t>
            </a:r>
            <a:r>
              <a:rPr lang="en-US" sz="5400" b="1" dirty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lang="en-US" sz="5400" b="1" dirty="0" err="1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cách</a:t>
            </a:r>
            <a:r>
              <a:rPr lang="en-US" sz="5400" b="1" dirty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lang="en-US" sz="5400" b="1" dirty="0" err="1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trả</a:t>
            </a:r>
            <a:r>
              <a:rPr lang="en-US" sz="5400" b="1" dirty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lang="en-US" sz="5400" b="1" dirty="0" err="1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lời</a:t>
            </a:r>
            <a:r>
              <a:rPr lang="en-US" sz="5400" b="1" dirty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lang="en-US" sz="5400" b="1" dirty="0" err="1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đúng</a:t>
            </a:r>
            <a:r>
              <a:rPr lang="en-US" sz="5400" b="1" dirty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lang="en-US" sz="5400" b="1" dirty="0" err="1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các</a:t>
            </a:r>
            <a:r>
              <a:rPr lang="en-US" sz="5400" b="1" dirty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lang="en-US" sz="5400" b="1" dirty="0" err="1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câu</a:t>
            </a:r>
            <a:r>
              <a:rPr lang="en-US" sz="5400" b="1" dirty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 </a:t>
            </a:r>
            <a:r>
              <a:rPr lang="en-US" sz="5400" b="1" dirty="0" err="1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hỏi</a:t>
            </a:r>
            <a:r>
              <a:rPr lang="en-US" sz="5400" b="1" dirty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/>
                <a:sym typeface="Arial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230515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5759">
            <a:off x="6848046" y="1167994"/>
            <a:ext cx="7199169" cy="6033449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3891" y="3408356"/>
            <a:ext cx="1286247" cy="1919162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47544" y="2856897"/>
            <a:ext cx="1103433" cy="2214720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806303">
            <a:off x="198818" y="4517240"/>
            <a:ext cx="1262742" cy="1884091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rightnessContrast brigh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15006" y="1804128"/>
            <a:ext cx="1000507" cy="2008135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rightnessContrast brigh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935412" flipH="1">
            <a:off x="2074364" y="2579908"/>
            <a:ext cx="1069503" cy="1971234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428628"/>
            <a:ext cx="9326360" cy="4926270"/>
          </a:xfrm>
          <a:prstGeom prst="rect">
            <a:avLst/>
          </a:prstGeom>
        </p:spPr>
      </p:pic>
      <p:pic>
        <p:nvPicPr>
          <p:cNvPr id="32" name="Picture 31">
            <a:hlinkClick r:id="rId16" action="ppaction://hlinksldjump"/>
          </p:cNvPr>
          <p:cNvPicPr>
            <a:picLocks noChangeAspect="1"/>
          </p:cNvPicPr>
          <p:nvPr/>
        </p:nvPicPr>
        <p:blipFill>
          <a:blip r:embed="rId17" cstate="print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rightnessContrast bright="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9105" y="5727228"/>
            <a:ext cx="994005" cy="994005"/>
          </a:xfrm>
          <a:prstGeom prst="rect">
            <a:avLst/>
          </a:prstGeom>
        </p:spPr>
      </p:pic>
      <p:pic>
        <p:nvPicPr>
          <p:cNvPr id="33" name="Picture 32">
            <a:hlinkClick r:id="rId19" action="ppaction://hlinksldjump"/>
          </p:cNvPr>
          <p:cNvPicPr>
            <a:picLocks noChangeAspect="1"/>
          </p:cNvPicPr>
          <p:nvPr/>
        </p:nvPicPr>
        <p:blipFill>
          <a:blip r:embed="rId20" cstate="print">
            <a:extLst>
              <a:ext uri="{BEBA8EAE-BF5A-486C-A8C5-ECC9F3942E4B}">
                <a14:imgProps xmlns:a14="http://schemas.microsoft.com/office/drawing/2010/main">
                  <a14:imgLayer r:embed="rId21">
                    <a14:imgEffect>
                      <a14:brightnessContrast bright="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24387" y="5541622"/>
            <a:ext cx="1179611" cy="11796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2186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4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6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8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0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1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2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4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8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9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0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1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2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4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5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6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7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8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0"/>
                            </p:stCondLst>
                            <p:childTnLst>
                              <p:par>
                                <p:cTn id="6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0"/>
                            </p:stCondLst>
                            <p:childTnLst>
                              <p:par>
                                <p:cTn id="6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0"/>
                            </p:stCondLst>
                            <p:childTnLst>
                              <p:par>
                                <p:cTn id="7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xit" presetSubtype="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"/>
                            </p:stCondLst>
                            <p:childTnLst>
                              <p:par>
                                <p:cTn id="7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xit" presetSubtype="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00"/>
                            </p:stCondLst>
                            <p:childTnLst>
                              <p:par>
                                <p:cTn id="86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88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9" fill="hold">
                      <p:stCondLst>
                        <p:cond delay="0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2" dur="50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0"/>
                            </p:stCondLst>
                            <p:childTnLst>
                              <p:par>
                                <p:cTn id="96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04167E-6 4.81481E-6 L -1.26706 0.05439 " pathEditMode="relative" rAng="0" ptsTypes="AA">
                                      <p:cBhvr>
                                        <p:cTn id="97" dur="15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3359" y="270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1026" name="Picture 2" descr="HÃ¬nh áº£nh cÃ³ liÃªn quan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0" r="100000">
                        <a14:foregroundMark x1="93464" y1="11860" x2="10294" y2="21395"/>
                        <a14:foregroundMark x1="2124" y1="16512" x2="4085" y2="73488"/>
                        <a14:foregroundMark x1="2288" y1="86977" x2="3758" y2="97209"/>
                        <a14:foregroundMark x1="98203" y1="6279" x2="39869" y2="4419"/>
                        <a14:foregroundMark x1="51797" y1="3721" x2="96732" y2="1628"/>
                        <a14:foregroundMark x1="5556" y1="72093" x2="3105" y2="77674"/>
                        <a14:foregroundMark x1="98203" y1="45116" x2="96732" y2="93023"/>
                        <a14:foregroundMark x1="96895" y1="95581" x2="93464" y2="98372"/>
                        <a14:foregroundMark x1="32516" y1="96279" x2="68301" y2="96977"/>
                        <a14:foregroundMark x1="67484" y1="96977" x2="93627" y2="97907"/>
                        <a14:foregroundMark x1="34150" y1="95814" x2="5065" y2="97907"/>
                        <a14:foregroundMark x1="8497" y1="1163" x2="36438" y2="3023"/>
                        <a14:foregroundMark x1="490" y1="6977" x2="1471" y2="22326"/>
                        <a14:foregroundMark x1="1797" y1="1395" x2="1471" y2="4186"/>
                        <a14:foregroundMark x1="97386" y1="25581" x2="99183" y2="44186"/>
                        <a14:foregroundMark x1="97549" y1="79535" x2="98693" y2="91395"/>
                        <a14:foregroundMark x1="96569" y1="930" x2="86111" y2="1860"/>
                        <a14:backgroundMark x1="817" y1="1163" x2="327" y2="2558"/>
                        <a14:backgroundMark x1="99183" y1="1628" x2="99837" y2="418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9039" y="200026"/>
            <a:ext cx="8453211" cy="36034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2" descr="HÃ¬nh áº£nh cÃ³ liÃªn quan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0" r="100000">
                        <a14:foregroundMark x1="93464" y1="11860" x2="10294" y2="21395"/>
                        <a14:foregroundMark x1="2124" y1="16512" x2="4085" y2="73488"/>
                        <a14:foregroundMark x1="2288" y1="86977" x2="3758" y2="97209"/>
                        <a14:foregroundMark x1="98203" y1="6279" x2="39869" y2="4419"/>
                        <a14:foregroundMark x1="51797" y1="3721" x2="96732" y2="1628"/>
                        <a14:foregroundMark x1="5556" y1="72093" x2="3105" y2="77674"/>
                        <a14:foregroundMark x1="98203" y1="45116" x2="96732" y2="93023"/>
                        <a14:foregroundMark x1="96895" y1="95581" x2="93464" y2="98372"/>
                        <a14:foregroundMark x1="32516" y1="96279" x2="68301" y2="96977"/>
                        <a14:foregroundMark x1="67484" y1="96977" x2="93627" y2="97907"/>
                        <a14:foregroundMark x1="34150" y1="95814" x2="5065" y2="97907"/>
                        <a14:foregroundMark x1="8497" y1="1163" x2="36438" y2="3023"/>
                        <a14:foregroundMark x1="490" y1="6977" x2="1471" y2="22326"/>
                        <a14:foregroundMark x1="1797" y1="1395" x2="1471" y2="4186"/>
                        <a14:foregroundMark x1="97386" y1="25581" x2="99183" y2="44186"/>
                        <a14:foregroundMark x1="97549" y1="79535" x2="98693" y2="91395"/>
                        <a14:foregroundMark x1="96569" y1="930" x2="86111" y2="1860"/>
                        <a14:backgroundMark x1="490" y1="2791" x2="0" y2="1628"/>
                        <a14:backgroundMark x1="99020" y1="2326" x2="99510" y2="186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2956491" y="3949267"/>
            <a:ext cx="6398306" cy="29087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3600" b="95200" l="0" r="95000">
                        <a14:foregroundMark x1="12000" y1="66000" x2="19200" y2="78400"/>
                        <a14:foregroundMark x1="21800" y1="81200" x2="30400" y2="86600"/>
                        <a14:foregroundMark x1="44000" y1="88400" x2="65800" y2="86800"/>
                        <a14:foregroundMark x1="83000" y1="75200" x2="65400" y2="86200"/>
                        <a14:foregroundMark x1="89800" y1="65600" x2="82200" y2="76000"/>
                        <a14:foregroundMark x1="92400" y1="54000" x2="90400" y2="64200"/>
                        <a14:foregroundMark x1="82000" y1="19800" x2="90800" y2="38800"/>
                        <a14:foregroundMark x1="60600" y1="10000" x2="29200" y2="14200"/>
                        <a14:foregroundMark x1="87400" y1="26400" x2="92600" y2="51200"/>
                        <a14:foregroundMark x1="91800" y1="40600" x2="92600" y2="51600"/>
                      </a14:backgroundRemoval>
                    </a14:imgEffect>
                    <a14:imgEffect>
                      <a14:brightnessContrast bright="-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8900" y="4914900"/>
            <a:ext cx="1943100" cy="19431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286000" y="495801"/>
            <a:ext cx="82804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err="1">
                <a:solidFill>
                  <a:prstClr val="white">
                    <a:lumMod val="95000"/>
                  </a:prstClr>
                </a:solidFill>
                <a:latin typeface="Cambria" pitchFamily="18" charset="0"/>
                <a:cs typeface="Arial"/>
                <a:sym typeface="Arial"/>
              </a:rPr>
              <a:t>Câu</a:t>
            </a:r>
            <a:r>
              <a:rPr lang="en-US" sz="3000" b="1" dirty="0">
                <a:solidFill>
                  <a:prstClr val="white">
                    <a:lumMod val="95000"/>
                  </a:prstClr>
                </a:solidFill>
                <a:latin typeface="Cambria" pitchFamily="18" charset="0"/>
                <a:cs typeface="Arial"/>
                <a:sym typeface="Arial"/>
              </a:rPr>
              <a:t> 1.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H</a:t>
            </a:r>
            <a:r>
              <a:rPr lang="en-US" sz="2800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+ Cl</a:t>
            </a:r>
            <a:r>
              <a:rPr lang="en-US" sz="2800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→2HCl(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ê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nthalpy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E</a:t>
            </a:r>
            <a:r>
              <a:rPr lang="en-US" sz="2800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H – Cl) = 432 kJ/mol, </a:t>
            </a:r>
          </a:p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</a:t>
            </a:r>
            <a:r>
              <a:rPr lang="en-US" sz="2800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Cl – Cl) = 243 kJ/mol,  E</a:t>
            </a:r>
            <a:r>
              <a:rPr lang="en-US" sz="2800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H – H) = 436 kJ/ mol.</a:t>
            </a:r>
          </a:p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79kJ.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B.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179 kJ.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C.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185 kJ.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D.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85 kJ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749458" y="4295037"/>
            <a:ext cx="301556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46"/>
            <a:r>
              <a:rPr lang="en-US" sz="5400" b="1" dirty="0">
                <a:solidFill>
                  <a:prstClr val="white">
                    <a:lumMod val="95000"/>
                  </a:prstClr>
                </a:solidFill>
                <a:latin typeface="Cambria" pitchFamily="18" charset="0"/>
                <a:cs typeface="Arial"/>
                <a:sym typeface="Arial"/>
              </a:rPr>
              <a:t>D</a:t>
            </a:r>
            <a:r>
              <a:rPr lang="en-US" sz="5400" dirty="0">
                <a:solidFill>
                  <a:prstClr val="white">
                    <a:lumMod val="95000"/>
                  </a:prstClr>
                </a:solidFill>
                <a:latin typeface="Cambria" pitchFamily="18" charset="0"/>
                <a:cs typeface="Arial"/>
                <a:sym typeface="Arial"/>
              </a:rPr>
              <a:t>.</a:t>
            </a:r>
            <a:r>
              <a:rPr lang="en-US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85 kJ</a:t>
            </a:r>
            <a:r>
              <a:rPr lang="en-US" sz="5400" dirty="0">
                <a:solidFill>
                  <a:schemeClr val="bg1"/>
                </a:solidFill>
                <a:latin typeface="Cambria" pitchFamily="18" charset="0"/>
                <a:cs typeface="Arial"/>
                <a:sym typeface="Arial"/>
              </a:rPr>
              <a:t>.</a:t>
            </a:r>
            <a:endParaRPr lang="en-US" sz="5400" b="1" dirty="0">
              <a:solidFill>
                <a:schemeClr val="bg1"/>
              </a:solidFill>
              <a:latin typeface="Calibri"/>
              <a:cs typeface="Arial"/>
              <a:sym typeface="Arial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FD7D9F2-A59E-813C-5D86-BC5161A41FC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503894" y="5412308"/>
            <a:ext cx="5506696" cy="10579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22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1026" name="Picture 2" descr="HÃ¬nh áº£nh cÃ³ liÃªn quan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0" r="100000">
                        <a14:foregroundMark x1="93464" y1="11860" x2="10294" y2="21395"/>
                        <a14:foregroundMark x1="2124" y1="16512" x2="4085" y2="73488"/>
                        <a14:foregroundMark x1="2288" y1="86977" x2="3758" y2="97209"/>
                        <a14:foregroundMark x1="98203" y1="6279" x2="39869" y2="4419"/>
                        <a14:foregroundMark x1="51797" y1="3721" x2="96732" y2="1628"/>
                        <a14:foregroundMark x1="5556" y1="72093" x2="3105" y2="77674"/>
                        <a14:foregroundMark x1="98203" y1="45116" x2="96732" y2="93023"/>
                        <a14:foregroundMark x1="96895" y1="95581" x2="93464" y2="98372"/>
                        <a14:foregroundMark x1="32516" y1="96279" x2="68301" y2="96977"/>
                        <a14:foregroundMark x1="67484" y1="96977" x2="93627" y2="97907"/>
                        <a14:foregroundMark x1="34150" y1="95814" x2="5065" y2="97907"/>
                        <a14:foregroundMark x1="8497" y1="1163" x2="36438" y2="3023"/>
                        <a14:foregroundMark x1="490" y1="6977" x2="1471" y2="22326"/>
                        <a14:foregroundMark x1="1797" y1="1395" x2="1471" y2="4186"/>
                        <a14:foregroundMark x1="97386" y1="25581" x2="99183" y2="44186"/>
                        <a14:foregroundMark x1="97549" y1="79535" x2="98693" y2="91395"/>
                        <a14:foregroundMark x1="96569" y1="930" x2="86111" y2="1860"/>
                        <a14:backgroundMark x1="817" y1="1163" x2="327" y2="2558"/>
                        <a14:backgroundMark x1="99183" y1="1628" x2="99837" y2="418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1889" y="200026"/>
            <a:ext cx="9354911" cy="3457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2" descr="HÃ¬nh áº£nh cÃ³ liÃªn quan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0" r="100000">
                        <a14:foregroundMark x1="93464" y1="11860" x2="10294" y2="21395"/>
                        <a14:foregroundMark x1="2124" y1="16512" x2="4085" y2="73488"/>
                        <a14:foregroundMark x1="2288" y1="86977" x2="3758" y2="97209"/>
                        <a14:foregroundMark x1="98203" y1="6279" x2="39869" y2="4419"/>
                        <a14:foregroundMark x1="51797" y1="3721" x2="96732" y2="1628"/>
                        <a14:foregroundMark x1="5556" y1="72093" x2="3105" y2="77674"/>
                        <a14:foregroundMark x1="98203" y1="45116" x2="96732" y2="93023"/>
                        <a14:foregroundMark x1="96895" y1="95581" x2="93464" y2="98372"/>
                        <a14:foregroundMark x1="32516" y1="96279" x2="68301" y2="96977"/>
                        <a14:foregroundMark x1="67484" y1="96977" x2="93627" y2="97907"/>
                        <a14:foregroundMark x1="34150" y1="95814" x2="5065" y2="97907"/>
                        <a14:foregroundMark x1="8497" y1="1163" x2="36438" y2="3023"/>
                        <a14:foregroundMark x1="490" y1="6977" x2="1471" y2="22326"/>
                        <a14:foregroundMark x1="1797" y1="1395" x2="1471" y2="4186"/>
                        <a14:foregroundMark x1="97386" y1="25581" x2="99183" y2="44186"/>
                        <a14:foregroundMark x1="97549" y1="79535" x2="98693" y2="91395"/>
                        <a14:foregroundMark x1="96569" y1="930" x2="86111" y2="1860"/>
                        <a14:backgroundMark x1="490" y1="2791" x2="0" y2="1628"/>
                        <a14:backgroundMark x1="99020" y1="2326" x2="99510" y2="186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2612366" y="3857626"/>
            <a:ext cx="7740673" cy="29087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3600" b="95200" l="0" r="95000">
                        <a14:foregroundMark x1="12000" y1="66000" x2="19200" y2="78400"/>
                        <a14:foregroundMark x1="21800" y1="81200" x2="30400" y2="86600"/>
                        <a14:foregroundMark x1="44000" y1="88400" x2="65800" y2="86800"/>
                        <a14:foregroundMark x1="83000" y1="75200" x2="65400" y2="86200"/>
                        <a14:foregroundMark x1="89800" y1="65600" x2="82200" y2="76000"/>
                        <a14:foregroundMark x1="92400" y1="54000" x2="90400" y2="64200"/>
                        <a14:foregroundMark x1="82000" y1="19800" x2="90800" y2="38800"/>
                        <a14:foregroundMark x1="60600" y1="10000" x2="29200" y2="14200"/>
                        <a14:foregroundMark x1="87400" y1="26400" x2="92600" y2="51200"/>
                        <a14:foregroundMark x1="91800" y1="40600" x2="92600" y2="51600"/>
                      </a14:backgroundRemoval>
                    </a14:imgEffect>
                    <a14:imgEffect>
                      <a14:brightnessContrast bright="-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8900" y="4914900"/>
            <a:ext cx="1943100" cy="19431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218664" y="645867"/>
            <a:ext cx="8733816" cy="2492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err="1">
                <a:solidFill>
                  <a:prstClr val="white">
                    <a:lumMod val="9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âu</a:t>
            </a:r>
            <a:r>
              <a:rPr lang="en-US" sz="3000" b="1" dirty="0">
                <a:solidFill>
                  <a:prstClr val="white">
                    <a:lumMod val="9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2.</a:t>
            </a:r>
            <a:r>
              <a:rPr lang="en-US" sz="3600" b="1" dirty="0">
                <a:solidFill>
                  <a:prstClr val="white">
                    <a:lumMod val="95000"/>
                  </a:prstClr>
                </a:solidFill>
                <a:latin typeface="Cambria" pitchFamily="18" charset="0"/>
                <a:cs typeface="Arial"/>
                <a:sym typeface="Arial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kJ/mol)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 (</a:t>
            </a:r>
            <a:r>
              <a:rPr lang="en-US" sz="30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i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0,50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1,82.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ên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nthalpy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C</a:t>
            </a:r>
            <a:r>
              <a:rPr lang="en-US" sz="3000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g)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H</a:t>
            </a:r>
            <a:r>
              <a:rPr lang="en-US" sz="3000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3000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g)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</a:t>
            </a:r>
            <a:r>
              <a:rPr lang="en-US" sz="3000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g)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H</a:t>
            </a:r>
            <a:r>
              <a:rPr lang="en-US" sz="3000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(g)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sz="3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AutoNum type="alphaUcPeriod"/>
            </a:pPr>
            <a:r>
              <a:rPr lang="nl-NL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52,32 kJ.		</a:t>
            </a:r>
            <a:r>
              <a:rPr lang="nl-NL" sz="3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nl-NL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1,32 kJ.	</a:t>
            </a:r>
          </a:p>
          <a:p>
            <a:r>
              <a:rPr lang="en-US" sz="3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352,32 kJ.		</a:t>
            </a:r>
            <a:r>
              <a:rPr lang="en-US" sz="3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131,32 kJ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121586" y="3935102"/>
            <a:ext cx="428835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46"/>
            <a:r>
              <a:rPr lang="en-US" sz="5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5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131,32 kJ.</a:t>
            </a:r>
            <a:endParaRPr lang="en-US" sz="5400" b="1" dirty="0">
              <a:solidFill>
                <a:srgbClr val="FFFFFF"/>
              </a:solidFill>
              <a:latin typeface="Calibri"/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209B1873-2E12-360E-43BD-D6FE7B66AC10}"/>
                  </a:ext>
                </a:extLst>
              </p:cNvPr>
              <p:cNvSpPr txBox="1"/>
              <p:nvPr/>
            </p:nvSpPr>
            <p:spPr>
              <a:xfrm>
                <a:off x="3057513" y="4990046"/>
                <a:ext cx="6746241" cy="64389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en-US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𝛥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sub>
                            </m:sSub>
                            <m:sSubSup>
                              <m:sSubSupPr>
                                <m:ctrlPr>
                                  <a:rPr lang="en-US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  <m:sub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298</m:t>
                                </m:r>
                              </m:sub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𝑜</m:t>
                                </m:r>
                              </m:sup>
                            </m:sSubSup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𝛥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sub>
                            </m:sSub>
                            <m:sSubSup>
                              <m:sSubSupPr>
                                <m:ctrlPr>
                                  <a:rPr lang="en-US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  <m:sub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298</m:t>
                                </m:r>
                              </m:sub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𝑜</m:t>
                                </m:r>
                              </m:sup>
                            </m:sSubSup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𝐶𝑂</m:t>
                                </m:r>
                              </m:e>
                            </m:d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𝛥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sub>
                            </m:sSub>
                            <m:sSubSup>
                              <m:sSubSupPr>
                                <m:ctrlPr>
                                  <a:rPr lang="en-US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  <m:sub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298</m:t>
                                </m:r>
                              </m:sub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𝑜</m:t>
                                </m:r>
                              </m:sup>
                            </m:sSubSup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𝛥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sub>
                            </m:sSub>
                            <m:sSubSup>
                              <m:sSubSupPr>
                                <m:ctrlPr>
                                  <a:rPr lang="en-US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  <m:sub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298</m:t>
                                </m:r>
                              </m:sub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𝑜</m:t>
                                </m:r>
                              </m:sup>
                            </m:sSubSup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</m:d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𝛥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sub>
                            </m:sSub>
                            <m:sSubSup>
                              <m:sSubSupPr>
                                <m:ctrlPr>
                                  <a:rPr lang="en-US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  <m:sub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298</m:t>
                                </m:r>
                              </m:sub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𝑜</m:t>
                                </m:r>
                              </m:sup>
                            </m:sSubSup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𝑂</m:t>
                                </m:r>
                              </m:e>
                            </m:d>
                          </m:e>
                        </m:mr>
                        <m:mr>
                          <m:e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=−110,5+241,82=+131,32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𝐾𝐽</m:t>
                                </m:r>
                              </m:e>
                            </m:d>
                          </m:e>
                        </m:mr>
                      </m:m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209B1873-2E12-360E-43BD-D6FE7B66AC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7513" y="4990046"/>
                <a:ext cx="6746241" cy="64389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83569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3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70+ hình nền PowerPoint học tập, giáo dục, trường học có chọn lọc">
            <a:extLst>
              <a:ext uri="{FF2B5EF4-FFF2-40B4-BE49-F238E27FC236}">
                <a16:creationId xmlns:a16="http://schemas.microsoft.com/office/drawing/2014/main" id="{8AEF630C-F2E0-6B20-5592-E8FEE228A3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Rectangle: Folded Corner 18">
            <a:extLst>
              <a:ext uri="{FF2B5EF4-FFF2-40B4-BE49-F238E27FC236}">
                <a16:creationId xmlns:a16="http://schemas.microsoft.com/office/drawing/2014/main" id="{44DE7BF6-CD74-BC28-2D7A-AD1E527C93D1}"/>
              </a:ext>
            </a:extLst>
          </p:cNvPr>
          <p:cNvSpPr/>
          <p:nvPr/>
        </p:nvSpPr>
        <p:spPr>
          <a:xfrm>
            <a:off x="179324" y="718010"/>
            <a:ext cx="11833352" cy="1640179"/>
          </a:xfrm>
          <a:prstGeom prst="foldedCorner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endParaRPr lang="en-US" sz="2400" b="1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pPr algn="just"/>
            <a:r>
              <a:rPr lang="en-US" sz="2400" b="1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Câu</a:t>
            </a:r>
            <a:r>
              <a:rPr lang="en-US" sz="2400" b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 1: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ính biến thiên enthalpy của phản ứng phân hủy trinitroglycerin (C</a:t>
            </a:r>
            <a:r>
              <a:rPr lang="vi-VN" sz="24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vi-VN" sz="24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vi-VN" sz="24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(NO</a:t>
            </a:r>
            <a:r>
              <a:rPr lang="vi-VN" sz="24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vi-VN" sz="24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), theo phương trình sau (biết nhiệt tạo thành của nitroglycerin là -370,15 kJ/mol):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vi-VN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4C</a:t>
            </a:r>
            <a:r>
              <a:rPr lang="vi-VN" sz="24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vi-VN" sz="24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vi-VN" sz="24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(NO</a:t>
            </a:r>
            <a:r>
              <a:rPr lang="vi-VN" sz="24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vi-VN" sz="24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(s) → 6N</a:t>
            </a:r>
            <a:r>
              <a:rPr lang="vi-VN" sz="24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(g) + 12CO</a:t>
            </a:r>
            <a:r>
              <a:rPr lang="vi-VN" sz="24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(g) + 10H</a:t>
            </a:r>
            <a:r>
              <a:rPr lang="vi-VN" sz="24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O(g) + O</a:t>
            </a:r>
            <a:r>
              <a:rPr lang="vi-VN" sz="24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(g)</a:t>
            </a:r>
          </a:p>
          <a:p>
            <a:pPr algn="just"/>
            <a:r>
              <a:rPr lang="vi-VN" sz="24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sao </a:t>
            </a:r>
            <a:r>
              <a:rPr lang="vi-VN" sz="24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initroglycerin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uốc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úng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không </a:t>
            </a:r>
            <a:r>
              <a:rPr lang="vi-VN" sz="24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ói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2400" b="0" i="0" dirty="0"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EA7214D-6062-8EC8-D2C5-8949C8516E79}"/>
              </a:ext>
            </a:extLst>
          </p:cNvPr>
          <p:cNvSpPr txBox="1"/>
          <p:nvPr/>
        </p:nvSpPr>
        <p:spPr>
          <a:xfrm>
            <a:off x="-1" y="0"/>
            <a:ext cx="324050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en-US" sz="3200" b="1" spc="3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VẬN DỤNG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5C0F411-B937-44DE-974F-466D908D1EA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" y="2605283"/>
            <a:ext cx="11966883" cy="45879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7D7E576-FF51-35E8-0ACE-6B281952BFF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92244" y="3279454"/>
            <a:ext cx="8626313" cy="1063102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7E8563ED-9F65-E095-F080-58432177A872}"/>
              </a:ext>
            </a:extLst>
          </p:cNvPr>
          <p:cNvSpPr txBox="1"/>
          <p:nvPr/>
        </p:nvSpPr>
        <p:spPr>
          <a:xfrm>
            <a:off x="2768277" y="4211056"/>
            <a:ext cx="9188445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b="1" dirty="0" err="1">
                <a:latin typeface="+mj-lt"/>
              </a:rPr>
              <a:t>Phản</a:t>
            </a:r>
            <a:r>
              <a:rPr lang="vi-VN" sz="2800" b="1" dirty="0">
                <a:latin typeface="+mj-lt"/>
              </a:rPr>
              <a:t> </a:t>
            </a:r>
            <a:r>
              <a:rPr lang="vi-VN" sz="2800" b="1" dirty="0" err="1">
                <a:latin typeface="+mj-lt"/>
              </a:rPr>
              <a:t>ứng</a:t>
            </a:r>
            <a:r>
              <a:rPr lang="vi-VN" sz="2800" b="1" dirty="0">
                <a:latin typeface="+mj-lt"/>
              </a:rPr>
              <a:t> phân </a:t>
            </a:r>
            <a:r>
              <a:rPr lang="vi-VN" sz="2800" b="1" dirty="0" err="1">
                <a:latin typeface="+mj-lt"/>
              </a:rPr>
              <a:t>hủy</a:t>
            </a:r>
            <a:r>
              <a:rPr lang="vi-VN" sz="2800" b="1" dirty="0">
                <a:latin typeface="+mj-lt"/>
              </a:rPr>
              <a:t> </a:t>
            </a:r>
            <a:r>
              <a:rPr lang="vi-VN" sz="2800" b="1" dirty="0" err="1">
                <a:latin typeface="+mj-lt"/>
              </a:rPr>
              <a:t>trinitroglycerin</a:t>
            </a:r>
            <a:r>
              <a:rPr lang="vi-VN" sz="2800" b="1" dirty="0">
                <a:latin typeface="+mj-lt"/>
              </a:rPr>
              <a:t> </a:t>
            </a:r>
            <a:r>
              <a:rPr lang="vi-VN" sz="2800" b="1" dirty="0" err="1">
                <a:latin typeface="+mj-lt"/>
              </a:rPr>
              <a:t>tỏa</a:t>
            </a:r>
            <a:r>
              <a:rPr lang="vi-VN" sz="2800" b="1" dirty="0">
                <a:latin typeface="+mj-lt"/>
              </a:rPr>
              <a:t> ra </a:t>
            </a:r>
            <a:r>
              <a:rPr lang="vi-VN" sz="2800" b="1" dirty="0" err="1">
                <a:latin typeface="+mj-lt"/>
              </a:rPr>
              <a:t>lượng</a:t>
            </a:r>
            <a:r>
              <a:rPr lang="vi-VN" sz="2800" b="1" dirty="0">
                <a:latin typeface="+mj-lt"/>
              </a:rPr>
              <a:t> </a:t>
            </a:r>
            <a:r>
              <a:rPr lang="vi-VN" sz="2800" b="1" dirty="0" err="1">
                <a:latin typeface="+mj-lt"/>
              </a:rPr>
              <a:t>nhiệt</a:t>
            </a:r>
            <a:r>
              <a:rPr lang="vi-VN" sz="2800" b="1" dirty="0">
                <a:latin typeface="+mj-lt"/>
              </a:rPr>
              <a:t> </a:t>
            </a:r>
            <a:r>
              <a:rPr lang="vi-VN" sz="2800" b="1" dirty="0" err="1">
                <a:latin typeface="+mj-lt"/>
              </a:rPr>
              <a:t>rất</a:t>
            </a:r>
            <a:r>
              <a:rPr lang="vi-VN" sz="2800" b="1" dirty="0">
                <a:latin typeface="+mj-lt"/>
              </a:rPr>
              <a:t> </a:t>
            </a:r>
            <a:r>
              <a:rPr lang="vi-VN" sz="2800" b="1" dirty="0" err="1">
                <a:latin typeface="+mj-lt"/>
              </a:rPr>
              <a:t>lớn</a:t>
            </a:r>
            <a:r>
              <a:rPr lang="vi-VN" sz="2800" b="1" dirty="0">
                <a:latin typeface="+mj-lt"/>
              </a:rPr>
              <a:t> =&gt; Gây </a:t>
            </a:r>
            <a:r>
              <a:rPr lang="vi-VN" sz="2800" b="1" dirty="0" err="1">
                <a:latin typeface="+mj-lt"/>
              </a:rPr>
              <a:t>tính</a:t>
            </a:r>
            <a:r>
              <a:rPr lang="vi-VN" sz="2800" b="1" dirty="0">
                <a:latin typeface="+mj-lt"/>
              </a:rPr>
              <a:t> </a:t>
            </a:r>
            <a:r>
              <a:rPr lang="vi-VN" sz="2800" b="1" dirty="0" err="1">
                <a:latin typeface="+mj-lt"/>
              </a:rPr>
              <a:t>sát</a:t>
            </a:r>
            <a:r>
              <a:rPr lang="vi-VN" sz="2800" b="1" dirty="0">
                <a:latin typeface="+mj-lt"/>
              </a:rPr>
              <a:t> thương cao</a:t>
            </a:r>
            <a:r>
              <a:rPr lang="en-US" sz="2800" b="1" dirty="0">
                <a:latin typeface="+mj-lt"/>
              </a:rPr>
              <a:t>.</a:t>
            </a:r>
            <a:endParaRPr lang="vi-VN" sz="2800" b="1" dirty="0">
              <a:latin typeface="+mj-lt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445E23F-D49D-9589-4621-1D9095ED8F70}"/>
              </a:ext>
            </a:extLst>
          </p:cNvPr>
          <p:cNvSpPr txBox="1"/>
          <p:nvPr/>
        </p:nvSpPr>
        <p:spPr>
          <a:xfrm>
            <a:off x="2778436" y="5185883"/>
            <a:ext cx="9413564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vi-V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initroglycerin được ứng dụng làm thành phần thuốc súng không khói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2800" b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067300852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D2A770F7-9B04-9956-4C61-BE90A44BF30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18533" y="0"/>
            <a:ext cx="12462933" cy="7010399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835" t="44935" r="28943" b="3718"/>
          <a:stretch/>
        </p:blipFill>
        <p:spPr>
          <a:xfrm>
            <a:off x="3461208" y="3728301"/>
            <a:ext cx="5269584" cy="3129699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14B6F059-650B-9221-F212-3CD99BD68D79}"/>
              </a:ext>
            </a:extLst>
          </p:cNvPr>
          <p:cNvSpPr/>
          <p:nvPr/>
        </p:nvSpPr>
        <p:spPr>
          <a:xfrm>
            <a:off x="1039707" y="1375373"/>
            <a:ext cx="10309013" cy="175432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5400" b="1" kern="2000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anose="02020603050405020304" pitchFamily="18" charset="0"/>
                <a:ea typeface="迷你简菱心" panose="0201060900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ẢM ƠN QUÝ THẦY CÔ VÀ CÁC EM ĐÃ LẮNG NGHE</a:t>
            </a:r>
            <a:endParaRPr lang="en-US" sz="5400" b="1" cap="none" spc="0" dirty="0">
              <a:ln w="9525">
                <a:solidFill>
                  <a:schemeClr val="bg1"/>
                </a:solidFill>
                <a:prstDash val="solid"/>
              </a:ln>
              <a:solidFill>
                <a:schemeClr val="accent5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363909430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70+ hình nền PowerPoint học tập, giáo dục, trường học có chọn lọc">
            <a:extLst>
              <a:ext uri="{FF2B5EF4-FFF2-40B4-BE49-F238E27FC236}">
                <a16:creationId xmlns:a16="http://schemas.microsoft.com/office/drawing/2014/main" id="{E7E5C4C2-175B-CC0E-5CA0-4B90132A9A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5" name="TextBox 224"/>
          <p:cNvSpPr txBox="1"/>
          <p:nvPr/>
        </p:nvSpPr>
        <p:spPr>
          <a:xfrm>
            <a:off x="12808217" y="8272252"/>
            <a:ext cx="2147358" cy="707874"/>
          </a:xfrm>
          <a:prstGeom prst="rect">
            <a:avLst/>
          </a:prstGeom>
          <a:noFill/>
        </p:spPr>
        <p:txBody>
          <a:bodyPr wrap="none" lIns="121908" tIns="60954" rIns="121908" bIns="60954" rtlCol="0">
            <a:spAutoFit/>
          </a:bodyPr>
          <a:lstStyle/>
          <a:p>
            <a:r>
              <a:rPr lang="en-US" altLang="zh-CN" sz="1900" dirty="0">
                <a:solidFill>
                  <a:schemeClr val="bg1"/>
                </a:solidFill>
                <a:latin typeface="+mn-ea"/>
                <a:cs typeface="+mn-ea"/>
              </a:rPr>
              <a:t>0.5 </a:t>
            </a:r>
            <a:r>
              <a:rPr lang="zh-CN" altLang="en-US" sz="1900" dirty="0">
                <a:solidFill>
                  <a:schemeClr val="bg1"/>
                </a:solidFill>
                <a:latin typeface="+mn-ea"/>
                <a:cs typeface="+mn-ea"/>
              </a:rPr>
              <a:t>秒延迟符，无</a:t>
            </a:r>
            <a:endParaRPr lang="en-US" altLang="zh-CN" sz="1900" dirty="0">
              <a:solidFill>
                <a:schemeClr val="bg1"/>
              </a:solidFill>
              <a:latin typeface="+mn-ea"/>
              <a:cs typeface="+mn-ea"/>
            </a:endParaRPr>
          </a:p>
          <a:p>
            <a:r>
              <a:rPr lang="zh-CN" altLang="en-US" sz="1900" dirty="0">
                <a:solidFill>
                  <a:schemeClr val="bg1"/>
                </a:solidFill>
                <a:latin typeface="+mn-ea"/>
                <a:cs typeface="+mn-ea"/>
              </a:rPr>
              <a:t>意义，可删除</a:t>
            </a:r>
            <a:r>
              <a:rPr lang="en-US" altLang="zh-CN" sz="1900" dirty="0">
                <a:solidFill>
                  <a:schemeClr val="bg1"/>
                </a:solidFill>
                <a:latin typeface="+mn-ea"/>
                <a:cs typeface="+mn-ea"/>
              </a:rPr>
              <a:t>.</a:t>
            </a:r>
            <a:endParaRPr lang="zh-CN" altLang="en-US" sz="1900" dirty="0">
              <a:solidFill>
                <a:schemeClr val="bg1"/>
              </a:solidFill>
              <a:latin typeface="+mn-ea"/>
              <a:cs typeface="+mn-ea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F2DEACC-7B6D-CBE0-B752-1E83A6D89CBC}"/>
              </a:ext>
            </a:extLst>
          </p:cNvPr>
          <p:cNvSpPr txBox="1"/>
          <p:nvPr/>
        </p:nvSpPr>
        <p:spPr>
          <a:xfrm>
            <a:off x="231608" y="1125284"/>
            <a:ext cx="11728784" cy="1384995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 algn="l"/>
            <a:r>
              <a:rPr lang="vi-VN" sz="2800" b="1" i="0" dirty="0" err="1">
                <a:solidFill>
                  <a:srgbClr val="000000"/>
                </a:solidFill>
                <a:effectLst/>
                <a:latin typeface="+mj-lt"/>
              </a:rPr>
              <a:t>Vận</a:t>
            </a:r>
            <a:r>
              <a:rPr lang="vi-VN" sz="2800" b="1" i="0" dirty="0">
                <a:solidFill>
                  <a:srgbClr val="000000"/>
                </a:solidFill>
                <a:effectLst/>
                <a:latin typeface="+mj-lt"/>
              </a:rPr>
              <a:t> </a:t>
            </a:r>
            <a:r>
              <a:rPr lang="vi-VN" sz="2800" b="1" i="0" dirty="0" err="1">
                <a:solidFill>
                  <a:srgbClr val="000000"/>
                </a:solidFill>
                <a:effectLst/>
                <a:latin typeface="+mj-lt"/>
              </a:rPr>
              <a:t>dụng</a:t>
            </a:r>
            <a:r>
              <a:rPr lang="vi-VN" sz="2800" b="1" i="0" dirty="0">
                <a:solidFill>
                  <a:srgbClr val="000000"/>
                </a:solidFill>
                <a:effectLst/>
                <a:latin typeface="+mj-lt"/>
              </a:rPr>
              <a:t>:</a:t>
            </a:r>
            <a:r>
              <a:rPr lang="en-US" sz="2800" b="1" i="0" dirty="0">
                <a:solidFill>
                  <a:srgbClr val="000000"/>
                </a:solidFill>
                <a:effectLst/>
                <a:latin typeface="+mj-lt"/>
              </a:rPr>
              <a:t> 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+mj-lt"/>
              </a:rPr>
              <a:t>Cho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+mj-lt"/>
              </a:rPr>
              <a:t>biết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+mj-lt"/>
              </a:rPr>
              <a:t>:</a:t>
            </a:r>
            <a:r>
              <a:rPr lang="en-US" sz="2800" b="0" i="0" dirty="0">
                <a:solidFill>
                  <a:srgbClr val="000000"/>
                </a:solidFill>
                <a:effectLst/>
                <a:latin typeface="+mj-lt"/>
              </a:rPr>
              <a:t> 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+mj-lt"/>
              </a:rPr>
              <a:t>2NaHCO</a:t>
            </a:r>
            <a:r>
              <a:rPr lang="vi-VN" sz="2800" b="0" i="0" baseline="-25000" dirty="0">
                <a:solidFill>
                  <a:srgbClr val="000000"/>
                </a:solidFill>
                <a:effectLst/>
                <a:latin typeface="+mj-lt"/>
              </a:rPr>
              <a:t>3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+mj-lt"/>
              </a:rPr>
              <a:t>(</a:t>
            </a:r>
            <a:r>
              <a:rPr lang="vi-VN" sz="2800" b="0" i="1" dirty="0">
                <a:solidFill>
                  <a:srgbClr val="000000"/>
                </a:solidFill>
                <a:effectLst/>
                <a:latin typeface="+mj-lt"/>
              </a:rPr>
              <a:t>s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+mj-lt"/>
              </a:rPr>
              <a:t>) → Na</a:t>
            </a:r>
            <a:r>
              <a:rPr lang="vi-VN" sz="2800" b="0" i="0" baseline="-25000" dirty="0">
                <a:solidFill>
                  <a:srgbClr val="000000"/>
                </a:solidFill>
                <a:effectLst/>
                <a:latin typeface="+mj-lt"/>
              </a:rPr>
              <a:t>2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+mj-lt"/>
              </a:rPr>
              <a:t>CO</a:t>
            </a:r>
            <a:r>
              <a:rPr lang="vi-VN" sz="2800" b="0" i="0" baseline="-25000" dirty="0">
                <a:solidFill>
                  <a:srgbClr val="000000"/>
                </a:solidFill>
                <a:effectLst/>
                <a:latin typeface="+mj-lt"/>
              </a:rPr>
              <a:t>3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+mj-lt"/>
              </a:rPr>
              <a:t>(</a:t>
            </a:r>
            <a:r>
              <a:rPr lang="vi-VN" sz="2800" b="0" i="1" dirty="0">
                <a:solidFill>
                  <a:srgbClr val="000000"/>
                </a:solidFill>
                <a:effectLst/>
                <a:latin typeface="+mj-lt"/>
              </a:rPr>
              <a:t>s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+mj-lt"/>
              </a:rPr>
              <a:t>) + CO</a:t>
            </a:r>
            <a:r>
              <a:rPr lang="vi-VN" sz="2800" b="0" i="0" baseline="-25000" dirty="0">
                <a:solidFill>
                  <a:srgbClr val="000000"/>
                </a:solidFill>
                <a:effectLst/>
                <a:latin typeface="+mj-lt"/>
              </a:rPr>
              <a:t>2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+mj-lt"/>
              </a:rPr>
              <a:t>(</a:t>
            </a:r>
            <a:r>
              <a:rPr lang="vi-VN" sz="2800" b="0" i="1" dirty="0">
                <a:solidFill>
                  <a:srgbClr val="000000"/>
                </a:solidFill>
                <a:effectLst/>
                <a:latin typeface="+mj-lt"/>
              </a:rPr>
              <a:t>g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+mj-lt"/>
              </a:rPr>
              <a:t>) +H</a:t>
            </a:r>
            <a:r>
              <a:rPr lang="vi-VN" sz="2800" b="0" i="0" baseline="-25000" dirty="0">
                <a:solidFill>
                  <a:srgbClr val="000000"/>
                </a:solidFill>
                <a:effectLst/>
                <a:latin typeface="+mj-lt"/>
              </a:rPr>
              <a:t>2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+mj-lt"/>
              </a:rPr>
              <a:t>O(</a:t>
            </a:r>
            <a:r>
              <a:rPr lang="vi-VN" sz="2800" b="0" i="1" dirty="0">
                <a:solidFill>
                  <a:srgbClr val="000000"/>
                </a:solidFill>
                <a:effectLst/>
                <a:latin typeface="+mj-lt"/>
              </a:rPr>
              <a:t>l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+mj-lt"/>
              </a:rPr>
              <a:t>) </a:t>
            </a:r>
            <a:endParaRPr lang="en-US" sz="2800" b="0" i="0" dirty="0">
              <a:solidFill>
                <a:srgbClr val="000000"/>
              </a:solidFill>
              <a:effectLst/>
              <a:latin typeface="+mj-lt"/>
            </a:endParaRPr>
          </a:p>
          <a:p>
            <a:pPr algn="l"/>
            <a:r>
              <a:rPr lang="vi-VN" sz="2800" b="0" i="0" dirty="0">
                <a:solidFill>
                  <a:srgbClr val="000000"/>
                </a:solidFill>
                <a:effectLst/>
                <a:latin typeface="+mj-lt"/>
              </a:rPr>
              <a:t>NaHCO</a:t>
            </a:r>
            <a:r>
              <a:rPr lang="vi-VN" sz="2800" b="0" i="0" baseline="-25000" dirty="0">
                <a:solidFill>
                  <a:srgbClr val="000000"/>
                </a:solidFill>
                <a:effectLst/>
                <a:latin typeface="+mj-lt"/>
              </a:rPr>
              <a:t>3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+mj-lt"/>
              </a:rPr>
              <a:t> 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+mj-lt"/>
              </a:rPr>
              <a:t>có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+mj-lt"/>
              </a:rPr>
              <a:t> trong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+mj-lt"/>
              </a:rPr>
              <a:t>thành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+mj-lt"/>
              </a:rPr>
              <a:t>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+mj-lt"/>
              </a:rPr>
              <a:t>phần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+mj-lt"/>
              </a:rPr>
              <a:t>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+mj-lt"/>
              </a:rPr>
              <a:t>bột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+mj-lt"/>
              </a:rPr>
              <a:t>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+mj-lt"/>
              </a:rPr>
              <a:t>nở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+mj-lt"/>
              </a:rPr>
              <a:t>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+mj-lt"/>
              </a:rPr>
              <a:t>dùng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+mj-lt"/>
              </a:rPr>
              <a:t>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+mj-lt"/>
              </a:rPr>
              <a:t>để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+mj-lt"/>
              </a:rPr>
              <a:t>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+mj-lt"/>
              </a:rPr>
              <a:t>làm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+mj-lt"/>
              </a:rPr>
              <a:t>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+mj-lt"/>
              </a:rPr>
              <a:t>bánh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+mj-lt"/>
              </a:rPr>
              <a:t>.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+mj-lt"/>
              </a:rPr>
              <a:t>Vì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+mj-lt"/>
              </a:rPr>
              <a:t> sao khi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+mj-lt"/>
              </a:rPr>
              <a:t>bảo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+mj-lt"/>
              </a:rPr>
              <a:t>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+mj-lt"/>
              </a:rPr>
              <a:t>quản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+mj-lt"/>
              </a:rPr>
              <a:t>,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+mj-lt"/>
              </a:rPr>
              <a:t>cần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+mj-lt"/>
              </a:rPr>
              <a:t>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+mj-lt"/>
              </a:rPr>
              <a:t>tránh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+mj-lt"/>
              </a:rPr>
              <a:t>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+mj-lt"/>
              </a:rPr>
              <a:t>để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+mj-lt"/>
              </a:rPr>
              <a:t>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+mj-lt"/>
              </a:rPr>
              <a:t>bột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+mj-lt"/>
              </a:rPr>
              <a:t>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+mj-lt"/>
              </a:rPr>
              <a:t>nở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+mj-lt"/>
              </a:rPr>
              <a:t> ở nơi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+mj-lt"/>
              </a:rPr>
              <a:t>có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+mj-lt"/>
              </a:rPr>
              <a:t>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+mj-lt"/>
              </a:rPr>
              <a:t>nhiệt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+mj-lt"/>
              </a:rPr>
              <a:t>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+mj-lt"/>
              </a:rPr>
              <a:t>độ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+mj-lt"/>
              </a:rPr>
              <a:t> cao?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A0E7514-769B-276A-BBBD-957B6BDA978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153944" y="1268754"/>
            <a:ext cx="1676564" cy="4470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0084CC59-327E-6F80-74E6-13406859C512}"/>
                  </a:ext>
                </a:extLst>
              </p:cNvPr>
              <p:cNvSpPr txBox="1"/>
              <p:nvPr/>
            </p:nvSpPr>
            <p:spPr>
              <a:xfrm>
                <a:off x="5489906" y="2888206"/>
                <a:ext cx="6340602" cy="242027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7200" indent="-457200">
                  <a:lnSpc>
                    <a:spcPct val="120000"/>
                  </a:lnSpc>
                  <a:buFont typeface="Wingdings" panose="05000000000000000000" pitchFamily="2" charset="2"/>
                  <a:buChar char="ü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𝛥</m:t>
                        </m:r>
                      </m:e>
                      <m:sub>
                        <m: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  <m:sSubSup>
                      <m:sSubSup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sz="320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98</m:t>
                        </m:r>
                      </m:sub>
                      <m:sup>
                        <m:r>
                          <a:rPr lang="en-US" sz="320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  <m:r>
                      <a:rPr lang="en-US" sz="3200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3200" b="0" i="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vi-VN" sz="3200" b="0" i="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ản</a:t>
                </a:r>
                <a:r>
                  <a:rPr lang="vi-VN" sz="3200" b="0" i="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b="0" i="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ứng</a:t>
                </a:r>
                <a:r>
                  <a:rPr lang="vi-VN" sz="3200" b="0" i="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u </a:t>
                </a:r>
                <a:r>
                  <a:rPr lang="vi-VN" sz="3200" b="0" i="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ệt</a:t>
                </a:r>
                <a:r>
                  <a:rPr lang="en-US" sz="3200" b="0" i="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0" indent="-457200">
                  <a:lnSpc>
                    <a:spcPct val="120000"/>
                  </a:lnSpc>
                  <a:buFont typeface="Wingdings" panose="05000000000000000000" pitchFamily="2" charset="2"/>
                  <a:buChar char="ü"/>
                </a:pPr>
                <a:r>
                  <a:rPr lang="vi-VN" sz="3200" b="0" i="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 để bột nở ở nơi có nhiệt độ cao,</a:t>
                </a:r>
                <a:r>
                  <a:rPr lang="en-US" sz="3200" b="0" i="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b="0" i="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aHCO</a:t>
                </a:r>
                <a:r>
                  <a:rPr lang="vi-VN" sz="3200" b="0" i="0" baseline="-250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vi-VN" sz="3200" b="0" i="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sẽ bị phân hủy, không còn tính chất của bột nở</a:t>
                </a:r>
                <a:r>
                  <a:rPr lang="en-US" sz="3200" b="0" i="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sz="3200" b="0" i="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0084CC59-327E-6F80-74E6-13406859C5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9906" y="2888206"/>
                <a:ext cx="6340602" cy="2420278"/>
              </a:xfrm>
              <a:prstGeom prst="rect">
                <a:avLst/>
              </a:prstGeom>
              <a:blipFill>
                <a:blip r:embed="rId5"/>
                <a:stretch>
                  <a:fillRect l="-2212" t="-1008" b="-73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D1EA46E8-6882-CF8E-774E-B1FD4CFB1A0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760083" y="2725151"/>
            <a:ext cx="2140849" cy="2140849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77362346-6B8C-B3A3-0035-990A99BEA20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194331" y="4866000"/>
            <a:ext cx="2714626" cy="1909309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18E4703D-A281-6928-EB60-4B0A23C441CC}"/>
              </a:ext>
            </a:extLst>
          </p:cNvPr>
          <p:cNvSpPr txBox="1"/>
          <p:nvPr/>
        </p:nvSpPr>
        <p:spPr>
          <a:xfrm>
            <a:off x="0" y="0"/>
            <a:ext cx="12192000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en-US" sz="2400" b="1" spc="3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ÔN TẬP CHƯƠNG 5 NĂNG LƯỢNG HÓA HỌC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426587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" grpId="0"/>
      <p:bldP spid="25" grpId="0" animBg="1"/>
      <p:bldP spid="15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D8DF14A9-9B76-BDC8-64B2-9D51CCE5FE5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016D0AC8-869E-7EA4-5548-56A8660FF1F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-1" y="0"/>
            <a:ext cx="12188952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CDE0BA8C-289D-E416-4E16-8993FA55700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-1" b="1129"/>
          <a:stretch/>
        </p:blipFill>
        <p:spPr>
          <a:xfrm>
            <a:off x="2" y="10"/>
            <a:ext cx="5511114" cy="685799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641559BE-2C1B-0911-1D61-32784E2CDD14}"/>
              </a:ext>
            </a:extLst>
          </p:cNvPr>
          <p:cNvSpPr txBox="1"/>
          <p:nvPr/>
        </p:nvSpPr>
        <p:spPr>
          <a:xfrm>
            <a:off x="5708823" y="1243893"/>
            <a:ext cx="6282420" cy="437021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2: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ả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ứ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ua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ợ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ả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ứ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ă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ượ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ướ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ạ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á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á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nCO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 + 6nH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(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 → (C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2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 + 6nO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ã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í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e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ầ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ả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u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ấ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bao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iê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ă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ượ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ướ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ạ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á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á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ả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ứ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ua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ợ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ể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ạ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à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 mol glucose C</a:t>
            </a:r>
            <a:r>
              <a:rPr kumimoji="0" lang="en-US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</a:t>
            </a:r>
            <a:r>
              <a:rPr kumimoji="0" lang="en-US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2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</a:t>
            </a:r>
            <a:r>
              <a:rPr kumimoji="0" lang="en-US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,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i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enthalpy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ạ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à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uẩ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ấ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à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-1271,1 kJ.mol</a:t>
            </a:r>
            <a:r>
              <a:rPr kumimoji="0" lang="en-US" sz="28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1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1758197492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70+ hình nền PowerPoint học tập, giáo dục, trường học có chọn lọc">
            <a:extLst>
              <a:ext uri="{FF2B5EF4-FFF2-40B4-BE49-F238E27FC236}">
                <a16:creationId xmlns:a16="http://schemas.microsoft.com/office/drawing/2014/main" id="{76759ECD-8D07-EC21-23F9-93108C51AA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05954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图片 2" descr="桌子.png"/>
          <p:cNvPicPr>
            <a:picLocks noChangeAspect="1"/>
          </p:cNvPicPr>
          <p:nvPr/>
        </p:nvPicPr>
        <p:blipFill>
          <a:blip r:embed="rId6" cstate="print"/>
          <a:srcRect t="80530" r="40938"/>
          <a:stretch>
            <a:fillRect/>
          </a:stretch>
        </p:blipFill>
        <p:spPr>
          <a:xfrm>
            <a:off x="-48683" y="5395069"/>
            <a:ext cx="6827303" cy="1462932"/>
          </a:xfrm>
          <a:prstGeom prst="rect">
            <a:avLst/>
          </a:prstGeom>
        </p:spPr>
      </p:pic>
      <p:pic>
        <p:nvPicPr>
          <p:cNvPr id="4" name="图片 3" descr="书本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758181" y="4907281"/>
            <a:ext cx="1815298" cy="1551487"/>
          </a:xfrm>
          <a:prstGeom prst="rect">
            <a:avLst/>
          </a:prstGeom>
        </p:spPr>
      </p:pic>
      <p:pic>
        <p:nvPicPr>
          <p:cNvPr id="5" name="图片 4" descr="钟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3224781" y="5356194"/>
            <a:ext cx="924770" cy="882736"/>
          </a:xfrm>
          <a:prstGeom prst="rect">
            <a:avLst/>
          </a:prstGeom>
        </p:spPr>
      </p:pic>
      <p:pic>
        <p:nvPicPr>
          <p:cNvPr id="6" name="图片 5" descr="铅笔筒.PN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2462897" y="4941096"/>
            <a:ext cx="1224270" cy="1324105"/>
          </a:xfrm>
          <a:prstGeom prst="rect">
            <a:avLst/>
          </a:prstGeom>
        </p:spPr>
      </p:pic>
      <p:pic>
        <p:nvPicPr>
          <p:cNvPr id="7" name="图片 6" descr="眼镜.PN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4493121" y="6021720"/>
            <a:ext cx="941951" cy="434416"/>
          </a:xfrm>
          <a:prstGeom prst="rect">
            <a:avLst/>
          </a:prstGeom>
        </p:spPr>
      </p:pic>
      <p:sp>
        <p:nvSpPr>
          <p:cNvPr id="11" name="MH_Others_1"/>
          <p:cNvSpPr txBox="1">
            <a:spLocks/>
          </p:cNvSpPr>
          <p:nvPr>
            <p:custDataLst>
              <p:tags r:id="rId1"/>
            </p:custDataLst>
          </p:nvPr>
        </p:nvSpPr>
        <p:spPr bwMode="auto">
          <a:xfrm>
            <a:off x="4496707" y="331592"/>
            <a:ext cx="4409898" cy="541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0"/>
          <a:lstStyle>
            <a:lvl1pPr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6000" b="1" spc="3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ỘI DUNG</a:t>
            </a:r>
            <a:endParaRPr lang="zh-CN" altLang="en-US" sz="6000" b="1" spc="3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cxnSp>
        <p:nvCxnSpPr>
          <p:cNvPr id="12" name="MH_Others_2"/>
          <p:cNvCxnSpPr>
            <a:cxnSpLocks noChangeShapeType="1"/>
          </p:cNvCxnSpPr>
          <p:nvPr>
            <p:custDataLst>
              <p:tags r:id="rId2"/>
            </p:custDataLst>
          </p:nvPr>
        </p:nvCxnSpPr>
        <p:spPr bwMode="auto">
          <a:xfrm>
            <a:off x="5284680" y="1115735"/>
            <a:ext cx="2987879" cy="0"/>
          </a:xfrm>
          <a:prstGeom prst="line">
            <a:avLst/>
          </a:prstGeom>
          <a:noFill/>
          <a:ln w="12700" algn="ctr">
            <a:solidFill>
              <a:srgbClr val="CFCFC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14" name="组合 13"/>
          <p:cNvGrpSpPr/>
          <p:nvPr/>
        </p:nvGrpSpPr>
        <p:grpSpPr>
          <a:xfrm>
            <a:off x="1230401" y="1522347"/>
            <a:ext cx="1494511" cy="855092"/>
            <a:chOff x="6394976" y="760866"/>
            <a:chExt cx="870857" cy="493486"/>
          </a:xfrm>
          <a:solidFill>
            <a:srgbClr val="FFFF99"/>
          </a:solidFill>
        </p:grpSpPr>
        <p:sp>
          <p:nvSpPr>
            <p:cNvPr id="16" name="矩形: 圆角 1"/>
            <p:cNvSpPr/>
            <p:nvPr/>
          </p:nvSpPr>
          <p:spPr>
            <a:xfrm>
              <a:off x="6394976" y="760866"/>
              <a:ext cx="870857" cy="493486"/>
            </a:xfrm>
            <a:prstGeom prst="roundRect">
              <a:avLst/>
            </a:prstGeom>
            <a:grpFill/>
            <a:ln w="19050">
              <a:solidFill>
                <a:srgbClr val="FBF4DC"/>
              </a:solidFill>
            </a:ln>
            <a:effectLst>
              <a:outerShdw blurRad="1143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6627149" y="803343"/>
              <a:ext cx="406510" cy="408531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4000" b="1" dirty="0">
                  <a:latin typeface="Times New Roman" panose="02020603050405020304" pitchFamily="18" charset="0"/>
                  <a:ea typeface="腾祥澜黑简" panose="01010104010101010101" pitchFamily="2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01</a:t>
              </a:r>
              <a:endParaRPr lang="zh-CN" altLang="en-US" sz="4000" b="1" dirty="0">
                <a:latin typeface="Times New Roman" panose="02020603050405020304" pitchFamily="18" charset="0"/>
                <a:ea typeface="腾祥澜黑简" panose="0101010401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</p:grpSp>
      <p:sp>
        <p:nvSpPr>
          <p:cNvPr id="35" name="矩形: 圆角 1">
            <a:extLst>
              <a:ext uri="{FF2B5EF4-FFF2-40B4-BE49-F238E27FC236}">
                <a16:creationId xmlns:a16="http://schemas.microsoft.com/office/drawing/2014/main" id="{C6190911-39D6-5398-80CE-1103C4EFF925}"/>
              </a:ext>
            </a:extLst>
          </p:cNvPr>
          <p:cNvSpPr/>
          <p:nvPr/>
        </p:nvSpPr>
        <p:spPr>
          <a:xfrm>
            <a:off x="1230401" y="3429000"/>
            <a:ext cx="1494511" cy="855092"/>
          </a:xfrm>
          <a:prstGeom prst="roundRect">
            <a:avLst/>
          </a:prstGeom>
          <a:solidFill>
            <a:srgbClr val="FFFF99"/>
          </a:solidFill>
          <a:ln w="19050">
            <a:solidFill>
              <a:srgbClr val="FBF4DC"/>
            </a:solidFill>
          </a:ln>
          <a:effectLst>
            <a:outerShdw blurRad="1143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36" name="文本框 16">
            <a:extLst>
              <a:ext uri="{FF2B5EF4-FFF2-40B4-BE49-F238E27FC236}">
                <a16:creationId xmlns:a16="http://schemas.microsoft.com/office/drawing/2014/main" id="{34866377-C73C-0146-8091-C1970F17E09F}"/>
              </a:ext>
            </a:extLst>
          </p:cNvPr>
          <p:cNvSpPr txBox="1"/>
          <p:nvPr/>
        </p:nvSpPr>
        <p:spPr>
          <a:xfrm>
            <a:off x="1628841" y="3550765"/>
            <a:ext cx="69762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4000" b="1" dirty="0">
                <a:latin typeface="Times New Roman" panose="02020603050405020304" pitchFamily="18" charset="0"/>
                <a:ea typeface="腾祥澜黑简" panose="0101010401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02</a:t>
            </a:r>
            <a:endParaRPr lang="zh-CN" altLang="en-US" sz="4000" b="1" dirty="0">
              <a:latin typeface="Times New Roman" panose="02020603050405020304" pitchFamily="18" charset="0"/>
              <a:ea typeface="腾祥澜黑简" panose="01010104010101010101" pitchFamily="2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C75F5946-3994-595E-CB71-FACBCD8CFE9C}"/>
              </a:ext>
            </a:extLst>
          </p:cNvPr>
          <p:cNvSpPr txBox="1"/>
          <p:nvPr/>
        </p:nvSpPr>
        <p:spPr>
          <a:xfrm>
            <a:off x="3075032" y="1550214"/>
            <a:ext cx="8584162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200" b="1" spc="3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XÁC ĐỊNH BIẾN THIÊN ENTHALPY CỦA PHẢN ỨNG DỰA VÀO NĂNG LƯỢNG LIÊN KẾT.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D35EE086-4DC5-8ECC-BD84-CDAC9E0AA5CD}"/>
              </a:ext>
            </a:extLst>
          </p:cNvPr>
          <p:cNvSpPr txBox="1"/>
          <p:nvPr/>
        </p:nvSpPr>
        <p:spPr>
          <a:xfrm>
            <a:off x="3123351" y="3390931"/>
            <a:ext cx="8820119" cy="20621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200" b="1" spc="3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XÁC ĐỊNH BIẾN THIÊN ENTHALPY CỦA PHẢN ỨNG DỰA VÀO ENTHALPY TẠO THÀNH.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pPr algn="just"/>
            <a:r>
              <a:rPr lang="en-US" sz="3200" b="1" spc="3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.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6105857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35" grpId="0" animBg="1"/>
      <p:bldP spid="37" grpId="0"/>
      <p:bldP spid="38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4770C52-9C7A-0446-C663-7AF1C7505F2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70+ hình nền PowerPoint học tập, giáo dục, trường học có chọn lọc">
            <a:extLst>
              <a:ext uri="{FF2B5EF4-FFF2-40B4-BE49-F238E27FC236}">
                <a16:creationId xmlns:a16="http://schemas.microsoft.com/office/drawing/2014/main" id="{A9242E2A-1C79-9417-49D8-ADC110821A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50E0E05-CDB6-0C00-520E-CCFF8ACA25EC}"/>
              </a:ext>
            </a:extLst>
          </p:cNvPr>
          <p:cNvSpPr txBox="1"/>
          <p:nvPr/>
        </p:nvSpPr>
        <p:spPr>
          <a:xfrm>
            <a:off x="222739" y="691750"/>
            <a:ext cx="11746522" cy="367728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6nCO</a:t>
            </a:r>
            <a:r>
              <a:rPr kumimoji="0" lang="vi-VN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2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(</a:t>
            </a:r>
            <a:r>
              <a:rPr kumimoji="0" lang="vi-VN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g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) + 6nH</a:t>
            </a:r>
            <a:r>
              <a:rPr kumimoji="0" lang="vi-VN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2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O(</a:t>
            </a:r>
            <a:r>
              <a:rPr kumimoji="0" lang="vi-VN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l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) → (C</a:t>
            </a:r>
            <a:r>
              <a:rPr kumimoji="0" lang="vi-VN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6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</a:t>
            </a:r>
            <a:r>
              <a:rPr kumimoji="0" lang="vi-VN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12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O</a:t>
            </a:r>
            <a:r>
              <a:rPr kumimoji="0" lang="vi-VN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6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)</a:t>
            </a:r>
            <a:r>
              <a:rPr kumimoji="0" lang="vi-VN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(</a:t>
            </a:r>
            <a:r>
              <a:rPr kumimoji="0" lang="vi-VN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) + 6nO</a:t>
            </a:r>
            <a:r>
              <a:rPr kumimoji="0" lang="vi-VN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2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(</a:t>
            </a:r>
            <a:r>
              <a:rPr kumimoji="0" lang="vi-VN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g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)</a:t>
            </a: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∆</a:t>
            </a:r>
            <a:r>
              <a:rPr kumimoji="0" lang="vi-VN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f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</a:t>
            </a:r>
            <a:r>
              <a:rPr kumimoji="0" lang="vi-VN" sz="28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0</a:t>
            </a:r>
            <a:r>
              <a:rPr kumimoji="0" lang="vi-VN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298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 = ∆</a:t>
            </a:r>
            <a:r>
              <a:rPr kumimoji="0" lang="vi-VN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f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</a:t>
            </a:r>
            <a:r>
              <a:rPr kumimoji="0" lang="vi-VN" sz="28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0</a:t>
            </a:r>
            <a:r>
              <a:rPr kumimoji="0" lang="vi-VN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298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(C</a:t>
            </a:r>
            <a:r>
              <a:rPr kumimoji="0" lang="vi-VN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6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</a:t>
            </a:r>
            <a:r>
              <a:rPr kumimoji="0" lang="vi-VN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12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O</a:t>
            </a:r>
            <a:r>
              <a:rPr kumimoji="0" lang="vi-VN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6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) + 6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/>
                <a:ea typeface="+mn-ea"/>
                <a:cs typeface="+mn-cs"/>
              </a:rPr>
              <a:t>.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∆</a:t>
            </a:r>
            <a:r>
              <a:rPr kumimoji="0" lang="vi-VN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f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</a:t>
            </a:r>
            <a:r>
              <a:rPr kumimoji="0" lang="vi-VN" sz="28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0</a:t>
            </a:r>
            <a:r>
              <a:rPr kumimoji="0" lang="vi-VN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298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 (O</a:t>
            </a:r>
            <a:r>
              <a:rPr kumimoji="0" lang="vi-VN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2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) – 6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/>
                <a:ea typeface="+mn-ea"/>
                <a:cs typeface="+mn-cs"/>
              </a:rPr>
              <a:t>.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∆</a:t>
            </a:r>
            <a:r>
              <a:rPr kumimoji="0" lang="vi-VN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f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</a:t>
            </a:r>
            <a:r>
              <a:rPr kumimoji="0" lang="vi-VN" sz="28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0</a:t>
            </a:r>
            <a:r>
              <a:rPr kumimoji="0" lang="vi-VN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298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 (CO</a:t>
            </a:r>
            <a:r>
              <a:rPr kumimoji="0" lang="vi-VN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2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) – 6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/>
                <a:ea typeface="+mn-ea"/>
                <a:cs typeface="+mn-cs"/>
              </a:rPr>
              <a:t>.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∆</a:t>
            </a:r>
            <a:r>
              <a:rPr kumimoji="0" lang="vi-VN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f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</a:t>
            </a:r>
            <a:r>
              <a:rPr kumimoji="0" lang="vi-VN" sz="28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0</a:t>
            </a:r>
            <a:r>
              <a:rPr kumimoji="0" lang="vi-VN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298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 (H</a:t>
            </a:r>
            <a:r>
              <a:rPr kumimoji="0" lang="vi-VN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2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O)</a:t>
            </a: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/>
                <a:ea typeface="+mn-ea"/>
                <a:cs typeface="+mn-cs"/>
              </a:rPr>
              <a:t>              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=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/>
                <a:ea typeface="+mn-ea"/>
                <a:cs typeface="+mn-cs"/>
              </a:rPr>
              <a:t>(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-1271,1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/>
                <a:ea typeface="+mn-ea"/>
                <a:cs typeface="+mn-cs"/>
              </a:rPr>
              <a:t>)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+ 6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/>
                <a:ea typeface="+mn-ea"/>
                <a:cs typeface="+mn-cs"/>
              </a:rPr>
              <a:t>.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0  – 6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/>
                <a:ea typeface="+mn-ea"/>
                <a:cs typeface="+mn-cs"/>
              </a:rPr>
              <a:t>.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/>
                <a:ea typeface="+mn-ea"/>
                <a:cs typeface="+mn-cs"/>
              </a:rPr>
              <a:t>(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-393,5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/>
                <a:ea typeface="+mn-ea"/>
                <a:cs typeface="+mn-cs"/>
              </a:rPr>
              <a:t>)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– 6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/>
                <a:ea typeface="+mn-ea"/>
                <a:cs typeface="+mn-cs"/>
              </a:rPr>
              <a:t>.(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-285,8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/>
                <a:ea typeface="+mn-ea"/>
                <a:cs typeface="+mn-cs"/>
              </a:rPr>
              <a:t>)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= 2804,7 kJ.mol</a:t>
            </a:r>
            <a:r>
              <a:rPr kumimoji="0" lang="vi-VN" sz="28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-1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=&gt; </a:t>
            </a:r>
            <a:r>
              <a:rPr kumimoji="0" lang="vi-VN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Phải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cung </a:t>
            </a:r>
            <a:r>
              <a:rPr kumimoji="0" lang="vi-VN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ấp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2804,7 </a:t>
            </a:r>
            <a:r>
              <a:rPr kumimoji="0" lang="vi-VN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kJ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dưới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dạng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ánh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áng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cho </a:t>
            </a:r>
            <a:r>
              <a:rPr kumimoji="0" lang="vi-VN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phản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ứng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quang </a:t>
            </a:r>
            <a:r>
              <a:rPr kumimoji="0" lang="vi-VN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ợp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ể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ạo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hành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1 </a:t>
            </a:r>
            <a:r>
              <a:rPr kumimoji="0" lang="vi-VN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ol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glucose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C</a:t>
            </a:r>
            <a:r>
              <a:rPr kumimoji="0" lang="vi-VN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6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</a:t>
            </a:r>
            <a:r>
              <a:rPr kumimoji="0" lang="vi-VN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12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O</a:t>
            </a:r>
            <a:r>
              <a:rPr kumimoji="0" lang="vi-VN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6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(</a:t>
            </a:r>
            <a:r>
              <a:rPr kumimoji="0" lang="vi-VN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)</a:t>
            </a: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b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</a:b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 Light" panose="020F0302020204030204"/>
              <a:ea typeface="+mn-ea"/>
              <a:cs typeface="+mn-cs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B13B7DB-5F98-606A-7D29-E4CFD5BA068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-1" b="1129"/>
          <a:stretch/>
        </p:blipFill>
        <p:spPr>
          <a:xfrm>
            <a:off x="6936994" y="2958981"/>
            <a:ext cx="4099974" cy="34290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5DA993E8-767A-A037-DC86-124353D1F81F}"/>
              </a:ext>
            </a:extLst>
          </p:cNvPr>
          <p:cNvSpPr txBox="1"/>
          <p:nvPr/>
        </p:nvSpPr>
        <p:spPr>
          <a:xfrm>
            <a:off x="-1379621" y="106975"/>
            <a:ext cx="6096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1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ướng</a:t>
            </a:r>
            <a:r>
              <a:rPr kumimoji="0" lang="en-US" sz="3200" b="1" i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1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ẫn</a:t>
            </a:r>
            <a:r>
              <a:rPr kumimoji="0" lang="en-US" sz="3200" b="1" i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1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ải</a:t>
            </a:r>
            <a:r>
              <a:rPr kumimoji="0" lang="en-US" sz="3200" b="1" i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  <a:endParaRPr kumimoji="0" lang="en-US" sz="3200" b="1" i="1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38686978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1A64586-0661-C0C8-F7DA-8FCD59AD2DC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 descr="70+ hình nền PowerPoint học tập, giáo dục, trường học có chọn lọc">
            <a:extLst>
              <a:ext uri="{FF2B5EF4-FFF2-40B4-BE49-F238E27FC236}">
                <a16:creationId xmlns:a16="http://schemas.microsoft.com/office/drawing/2014/main" id="{BB0067CD-BAC6-E228-520D-E3080D2454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solidFill>
            <a:schemeClr val="accent4"/>
          </a:solidFill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769CD982-944B-CF9A-25FF-E40E839216DE}"/>
              </a:ext>
            </a:extLst>
          </p:cNvPr>
          <p:cNvSpPr txBox="1"/>
          <p:nvPr/>
        </p:nvSpPr>
        <p:spPr>
          <a:xfrm>
            <a:off x="1549645" y="60781"/>
            <a:ext cx="10391324" cy="127111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FF00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14000"/>
              </a:lnSpc>
            </a:pPr>
            <a:r>
              <a:rPr lang="vi-VN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3</a:t>
            </a:r>
            <a:r>
              <a:rPr lang="en-US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Tr 93-sgk</a:t>
            </a:r>
            <a:r>
              <a:rPr lang="vi-VN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 </a:t>
            </a:r>
            <a:r>
              <a:rPr lang="vi-VN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ựa vào enthalpy tạo thành ở Bảng 13.1, tính biến thiên enthalpy chuẩn của phản ứng nhiệt nhôm: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Al(s) + Fe</a:t>
            </a:r>
            <a:r>
              <a:rPr lang="vi-VN" sz="23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vi-VN" sz="23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)  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vi-VN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Fe(s) + Al</a:t>
            </a:r>
            <a:r>
              <a:rPr lang="vi-VN" sz="23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vi-VN" sz="23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)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ừ kết quả tính được ở trên, hãy rút ra ý nghĩa của dấu và giá trị 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vi-VN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ối với phản ứng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300" b="0" i="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Flowchart: Off-page Connector 2">
            <a:extLst>
              <a:ext uri="{FF2B5EF4-FFF2-40B4-BE49-F238E27FC236}">
                <a16:creationId xmlns:a16="http://schemas.microsoft.com/office/drawing/2014/main" id="{7AF1D5C7-519A-EF0B-9414-937EA310D230}"/>
              </a:ext>
            </a:extLst>
          </p:cNvPr>
          <p:cNvSpPr/>
          <p:nvPr/>
        </p:nvSpPr>
        <p:spPr>
          <a:xfrm>
            <a:off x="201744" y="111174"/>
            <a:ext cx="1250853" cy="1287437"/>
          </a:xfrm>
          <a:prstGeom prst="flowChartOffpageConnector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0" name="标题 1">
            <a:extLst>
              <a:ext uri="{FF2B5EF4-FFF2-40B4-BE49-F238E27FC236}">
                <a16:creationId xmlns:a16="http://schemas.microsoft.com/office/drawing/2014/main" id="{AFC1F7C3-1F5E-3544-3BC1-0C5311B213FD}"/>
              </a:ext>
            </a:extLst>
          </p:cNvPr>
          <p:cNvSpPr txBox="1">
            <a:spLocks/>
          </p:cNvSpPr>
          <p:nvPr/>
        </p:nvSpPr>
        <p:spPr>
          <a:xfrm>
            <a:off x="19400" y="240211"/>
            <a:ext cx="1615540" cy="914400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20000"/>
              </a:lnSpc>
              <a:spcAft>
                <a:spcPts val="600"/>
              </a:spcAft>
            </a:pPr>
            <a:r>
              <a:rPr lang="en-US" sz="2400" b="1" spc="3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HÓM 1,3: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A9A11C8-0F83-02AA-5C93-8C4FAD6012C3}"/>
                  </a:ext>
                </a:extLst>
              </p:cNvPr>
              <p:cNvSpPr txBox="1"/>
              <p:nvPr/>
            </p:nvSpPr>
            <p:spPr>
              <a:xfrm>
                <a:off x="7622144" y="463731"/>
                <a:ext cx="492760" cy="49045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groupChr>
                        <m:groupChrPr>
                          <m:chr m:val="→"/>
                          <m:vertJc m:val="bot"/>
                          <m:ctrlPr>
                            <a:rPr 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sSup>
                            <m:sSupPr>
                              <m:ctrlPr>
                                <a:rPr 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p>
                          </m:sSup>
                        </m:e>
                      </m:groupCh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A9A11C8-0F83-02AA-5C93-8C4FAD6012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2144" y="463731"/>
                <a:ext cx="492760" cy="49045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16A9BFE-D4AE-9E83-A947-B7354FE657A6}"/>
                  </a:ext>
                </a:extLst>
              </p:cNvPr>
              <p:cNvSpPr txBox="1"/>
              <p:nvPr/>
            </p:nvSpPr>
            <p:spPr>
              <a:xfrm>
                <a:off x="7816240" y="910142"/>
                <a:ext cx="84836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sSubSup>
                        <m:sSubSupPr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98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𝑜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16A9BFE-D4AE-9E83-A947-B7354FE657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16240" y="910142"/>
                <a:ext cx="848360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>
            <a:extLst>
              <a:ext uri="{FF2B5EF4-FFF2-40B4-BE49-F238E27FC236}">
                <a16:creationId xmlns:a16="http://schemas.microsoft.com/office/drawing/2014/main" id="{25880FD1-AC0A-743F-D63E-E25826B2A6E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73744" y="1357119"/>
            <a:ext cx="6107940" cy="1030481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C5F7BD88-4BCC-6EB8-BBC8-8BD9DC01584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473744" y="2226979"/>
            <a:ext cx="8216618" cy="1786221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6E9D5037-4668-0846-DBD6-CB34316A1D2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786102" y="4159097"/>
            <a:ext cx="8867418" cy="20009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7500855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3" grpId="0" animBg="1"/>
      <p:bldP spid="20" grpId="0"/>
      <p:bldP spid="4" grpId="0"/>
      <p:bldP spid="6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F3CA123-7A24-006D-2FBA-DD3629B54AB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 descr="70+ hình nền PowerPoint học tập, giáo dục, trường học có chọn lọc">
            <a:extLst>
              <a:ext uri="{FF2B5EF4-FFF2-40B4-BE49-F238E27FC236}">
                <a16:creationId xmlns:a16="http://schemas.microsoft.com/office/drawing/2014/main" id="{BA39AE2A-4B21-5506-ED59-D7B30C9E51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solidFill>
            <a:schemeClr val="accent4"/>
          </a:solidFill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7FA41E05-AE11-6DA4-C027-EF681AD3E7CE}"/>
              </a:ext>
            </a:extLst>
          </p:cNvPr>
          <p:cNvSpPr txBox="1"/>
          <p:nvPr/>
        </p:nvSpPr>
        <p:spPr>
          <a:xfrm>
            <a:off x="1473897" y="60130"/>
            <a:ext cx="10391324" cy="167462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FF00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14000"/>
              </a:lnSpc>
            </a:pPr>
            <a:r>
              <a:rPr lang="vi-VN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4</a:t>
            </a:r>
            <a:r>
              <a:rPr lang="en-US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Tr 93-sgk</a:t>
            </a:r>
            <a:r>
              <a:rPr lang="vi-VN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 Cho phương trình nhiệt hóa học sau: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114000"/>
              </a:lnSpc>
            </a:pPr>
            <a:r>
              <a:rPr lang="vi-VN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vi-VN" sz="23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g) + ½ O</a:t>
            </a:r>
            <a:r>
              <a:rPr lang="vi-VN" sz="23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g)           </a:t>
            </a:r>
            <a:r>
              <a:rPr lang="vi-VN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vi-VN" sz="23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g) 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l-GR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-98,5 </a:t>
            </a:r>
            <a:r>
              <a:rPr lang="vi-VN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J</a:t>
            </a:r>
            <a:endParaRPr lang="en-US" sz="23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4000"/>
              </a:lnSpc>
            </a:pP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vi-VN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ính lượng nhiệt giải phóng ra khi chuyển 74,6 g SO</a:t>
            </a:r>
            <a:r>
              <a:rPr lang="vi-VN" sz="23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thành SO</a:t>
            </a:r>
            <a:r>
              <a:rPr lang="vi-VN" sz="23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3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14000"/>
              </a:lnSpc>
            </a:pPr>
            <a:r>
              <a:rPr lang="vi-VN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Giá trị 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vi-VN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ủa phản ứng: SO</a:t>
            </a:r>
            <a:r>
              <a:rPr lang="vi-VN" sz="23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g)  → SO</a:t>
            </a:r>
            <a:r>
              <a:rPr lang="vi-VN" sz="23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g) + ½ O</a:t>
            </a:r>
            <a:r>
              <a:rPr lang="vi-VN" sz="23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g) là bao nhiêu?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300" b="0" i="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Flowchart: Off-page Connector 20">
            <a:extLst>
              <a:ext uri="{FF2B5EF4-FFF2-40B4-BE49-F238E27FC236}">
                <a16:creationId xmlns:a16="http://schemas.microsoft.com/office/drawing/2014/main" id="{E92E8617-A612-D94D-A6E9-02481AF8CE49}"/>
              </a:ext>
            </a:extLst>
          </p:cNvPr>
          <p:cNvSpPr/>
          <p:nvPr/>
        </p:nvSpPr>
        <p:spPr>
          <a:xfrm>
            <a:off x="192649" y="362567"/>
            <a:ext cx="1250853" cy="1287437"/>
          </a:xfrm>
          <a:prstGeom prst="flowChartOffpageConnector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3" name="标题 1">
            <a:extLst>
              <a:ext uri="{FF2B5EF4-FFF2-40B4-BE49-F238E27FC236}">
                <a16:creationId xmlns:a16="http://schemas.microsoft.com/office/drawing/2014/main" id="{F36B28E1-14E0-FEA6-32B4-55435C9F724B}"/>
              </a:ext>
            </a:extLst>
          </p:cNvPr>
          <p:cNvSpPr txBox="1">
            <a:spLocks/>
          </p:cNvSpPr>
          <p:nvPr/>
        </p:nvSpPr>
        <p:spPr>
          <a:xfrm>
            <a:off x="10305" y="452120"/>
            <a:ext cx="1615540" cy="914400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20000"/>
              </a:lnSpc>
              <a:spcAft>
                <a:spcPts val="600"/>
              </a:spcAft>
            </a:pPr>
            <a:r>
              <a:rPr lang="en-US" sz="2400" b="1" spc="3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HÓM 2,4: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866FE32-7DFB-39CE-519D-0E9ECE057B54}"/>
                  </a:ext>
                </a:extLst>
              </p:cNvPr>
              <p:cNvSpPr txBox="1"/>
              <p:nvPr/>
            </p:nvSpPr>
            <p:spPr>
              <a:xfrm>
                <a:off x="5440802" y="534908"/>
                <a:ext cx="84836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sSubSup>
                        <m:sSubSupPr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98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𝑜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866FE32-7DFB-39CE-519D-0E9ECE057B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0802" y="534908"/>
                <a:ext cx="848360" cy="369332"/>
              </a:xfrm>
              <a:prstGeom prst="rect">
                <a:avLst/>
              </a:prstGeom>
              <a:blipFill>
                <a:blip r:embed="rId4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58B6F58D-8F21-7641-61BC-C12E9AB8CFDD}"/>
                  </a:ext>
                </a:extLst>
              </p:cNvPr>
              <p:cNvSpPr txBox="1"/>
              <p:nvPr/>
            </p:nvSpPr>
            <p:spPr>
              <a:xfrm>
                <a:off x="3667114" y="474346"/>
                <a:ext cx="746760" cy="49045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groupChr>
                        <m:groupChrPr>
                          <m:chr m:val="→"/>
                          <m:vertJc m:val="bot"/>
                          <m:ctrlPr>
                            <a:rPr 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sSup>
                            <m:sSupPr>
                              <m:ctrlPr>
                                <a:rPr 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p>
                          </m:s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b>
                          </m:sSub>
                        </m:e>
                      </m:groupCh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58B6F58D-8F21-7641-61BC-C12E9AB8CF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7114" y="474346"/>
                <a:ext cx="746760" cy="49045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E0C7C39-47CD-FB9F-197E-F255E64729EB}"/>
                  </a:ext>
                </a:extLst>
              </p:cNvPr>
              <p:cNvSpPr txBox="1"/>
              <p:nvPr/>
            </p:nvSpPr>
            <p:spPr>
              <a:xfrm>
                <a:off x="2690887" y="1302913"/>
                <a:ext cx="84836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sSubSup>
                        <m:sSubSupPr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98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𝑜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E0C7C39-47CD-FB9F-197E-F255E64729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0887" y="1302913"/>
                <a:ext cx="848360" cy="369332"/>
              </a:xfrm>
              <a:prstGeom prst="rect">
                <a:avLst/>
              </a:prstGeom>
              <a:blipFill>
                <a:blip r:embed="rId6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31F40C94-8EFD-EDB9-0858-3ADFB12B95E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863607" y="2147022"/>
            <a:ext cx="7507321" cy="34917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5941553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21" grpId="0" animBg="1"/>
      <p:bldP spid="23" grpId="0"/>
      <p:bldP spid="7" grpId="0"/>
      <p:bldP spid="9" grpId="0"/>
      <p:bldP spid="10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680CCD9-7D27-7918-0F88-9111A8DA3F3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 descr="70+ hình nền PowerPoint học tập, giáo dục, trường học có chọn lọc">
            <a:extLst>
              <a:ext uri="{FF2B5EF4-FFF2-40B4-BE49-F238E27FC236}">
                <a16:creationId xmlns:a16="http://schemas.microsoft.com/office/drawing/2014/main" id="{5D356F9E-E6BA-7D0B-A3AD-1C8BE0A8B7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solidFill>
            <a:schemeClr val="accent4"/>
          </a:solidFill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A8F0AEB0-9A3E-599A-757B-4B4CA459F0BD}"/>
              </a:ext>
            </a:extLst>
          </p:cNvPr>
          <p:cNvSpPr txBox="1"/>
          <p:nvPr/>
        </p:nvSpPr>
        <p:spPr>
          <a:xfrm>
            <a:off x="1473897" y="60130"/>
            <a:ext cx="10391324" cy="167462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FF00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14000"/>
              </a:lnSpc>
            </a:pPr>
            <a:r>
              <a:rPr lang="vi-VN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4</a:t>
            </a:r>
            <a:r>
              <a:rPr lang="en-US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Tr 93-sgk</a:t>
            </a:r>
            <a:r>
              <a:rPr lang="vi-VN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 Cho phương trình nhiệt hóa học sau: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114000"/>
              </a:lnSpc>
            </a:pPr>
            <a:r>
              <a:rPr lang="vi-VN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vi-VN" sz="23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g) + ½ O</a:t>
            </a:r>
            <a:r>
              <a:rPr lang="vi-VN" sz="23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g)           </a:t>
            </a:r>
            <a:r>
              <a:rPr lang="vi-VN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vi-VN" sz="23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g) 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l-GR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-98,5 </a:t>
            </a:r>
            <a:r>
              <a:rPr lang="vi-VN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J</a:t>
            </a:r>
            <a:endParaRPr lang="en-US" sz="23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4000"/>
              </a:lnSpc>
            </a:pP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vi-VN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ính lượng nhiệt giải phóng ra khi chuyển 74,6 g SO</a:t>
            </a:r>
            <a:r>
              <a:rPr lang="vi-VN" sz="23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thành SO</a:t>
            </a:r>
            <a:r>
              <a:rPr lang="vi-VN" sz="23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3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14000"/>
              </a:lnSpc>
            </a:pPr>
            <a:r>
              <a:rPr lang="vi-VN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Giá trị 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vi-VN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ủa phản ứng: SO</a:t>
            </a:r>
            <a:r>
              <a:rPr lang="vi-VN" sz="23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g)  → SO</a:t>
            </a:r>
            <a:r>
              <a:rPr lang="vi-VN" sz="23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g) + ½ O</a:t>
            </a:r>
            <a:r>
              <a:rPr lang="vi-VN" sz="23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g) là bao nhiêu?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300" b="0" i="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Flowchart: Off-page Connector 20">
            <a:extLst>
              <a:ext uri="{FF2B5EF4-FFF2-40B4-BE49-F238E27FC236}">
                <a16:creationId xmlns:a16="http://schemas.microsoft.com/office/drawing/2014/main" id="{29AF592F-C9BE-BF8E-5D5B-05F2827842EF}"/>
              </a:ext>
            </a:extLst>
          </p:cNvPr>
          <p:cNvSpPr/>
          <p:nvPr/>
        </p:nvSpPr>
        <p:spPr>
          <a:xfrm>
            <a:off x="192649" y="362567"/>
            <a:ext cx="1250853" cy="1287437"/>
          </a:xfrm>
          <a:prstGeom prst="flowChartOffpageConnector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3" name="标题 1">
            <a:extLst>
              <a:ext uri="{FF2B5EF4-FFF2-40B4-BE49-F238E27FC236}">
                <a16:creationId xmlns:a16="http://schemas.microsoft.com/office/drawing/2014/main" id="{32E05F4A-AFFD-7584-3CF5-B48100B0CE97}"/>
              </a:ext>
            </a:extLst>
          </p:cNvPr>
          <p:cNvSpPr txBox="1">
            <a:spLocks/>
          </p:cNvSpPr>
          <p:nvPr/>
        </p:nvSpPr>
        <p:spPr>
          <a:xfrm>
            <a:off x="10305" y="452120"/>
            <a:ext cx="1615540" cy="914400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20000"/>
              </a:lnSpc>
              <a:spcAft>
                <a:spcPts val="600"/>
              </a:spcAft>
            </a:pPr>
            <a:r>
              <a:rPr lang="en-US" sz="2400" b="1" spc="3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HÓM 2,4: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0068D0F-A74E-03CD-AC9E-5AFA91A6F33E}"/>
                  </a:ext>
                </a:extLst>
              </p:cNvPr>
              <p:cNvSpPr txBox="1"/>
              <p:nvPr/>
            </p:nvSpPr>
            <p:spPr>
              <a:xfrm>
                <a:off x="5440802" y="534908"/>
                <a:ext cx="84836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sSubSup>
                        <m:sSubSupPr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98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𝑜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0068D0F-A74E-03CD-AC9E-5AFA91A6F3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0802" y="534908"/>
                <a:ext cx="848360" cy="369332"/>
              </a:xfrm>
              <a:prstGeom prst="rect">
                <a:avLst/>
              </a:prstGeom>
              <a:blipFill>
                <a:blip r:embed="rId4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79AB84D-7647-9A62-0CDE-297587AA9E69}"/>
                  </a:ext>
                </a:extLst>
              </p:cNvPr>
              <p:cNvSpPr txBox="1"/>
              <p:nvPr/>
            </p:nvSpPr>
            <p:spPr>
              <a:xfrm>
                <a:off x="3667114" y="474346"/>
                <a:ext cx="746760" cy="49045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groupChr>
                        <m:groupChrPr>
                          <m:chr m:val="→"/>
                          <m:vertJc m:val="bot"/>
                          <m:ctrlPr>
                            <a:rPr 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sSup>
                            <m:sSupPr>
                              <m:ctrlPr>
                                <a:rPr 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p>
                          </m:s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b>
                          </m:sSub>
                        </m:e>
                      </m:groupCh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79AB84D-7647-9A62-0CDE-297587AA9E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7114" y="474346"/>
                <a:ext cx="746760" cy="49045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53CCCE0-9475-243E-6D4F-62855A3F69E1}"/>
                  </a:ext>
                </a:extLst>
              </p:cNvPr>
              <p:cNvSpPr txBox="1"/>
              <p:nvPr/>
            </p:nvSpPr>
            <p:spPr>
              <a:xfrm>
                <a:off x="2690887" y="1302913"/>
                <a:ext cx="84836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sSubSup>
                        <m:sSubSupPr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98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𝑜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53CCCE0-9475-243E-6D4F-62855A3F69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0887" y="1302913"/>
                <a:ext cx="848360" cy="369332"/>
              </a:xfrm>
              <a:prstGeom prst="rect">
                <a:avLst/>
              </a:prstGeom>
              <a:blipFill>
                <a:blip r:embed="rId6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>
            <a:extLst>
              <a:ext uri="{FF2B5EF4-FFF2-40B4-BE49-F238E27FC236}">
                <a16:creationId xmlns:a16="http://schemas.microsoft.com/office/drawing/2014/main" id="{9E7F5558-7FBC-A814-CD09-6BFF05804EC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690887" y="1906646"/>
            <a:ext cx="9583688" cy="42807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525876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21" grpId="0" animBg="1"/>
      <p:bldP spid="23" grpId="0"/>
      <p:bldP spid="7" grpId="0"/>
      <p:bldP spid="9" grpId="0"/>
      <p:bldP spid="10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9E57F50-33F5-517C-34B3-9F32F94822F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 descr="70+ hình nền PowerPoint học tập, giáo dục, trường học có chọn lọc">
            <a:extLst>
              <a:ext uri="{FF2B5EF4-FFF2-40B4-BE49-F238E27FC236}">
                <a16:creationId xmlns:a16="http://schemas.microsoft.com/office/drawing/2014/main" id="{0C519B70-171E-F57E-07C5-C364719188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solidFill>
            <a:schemeClr val="accent4"/>
          </a:solidFill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F5CC12A1-23AF-201C-F5C8-4C8599783E47}"/>
              </a:ext>
            </a:extLst>
          </p:cNvPr>
          <p:cNvSpPr txBox="1"/>
          <p:nvPr/>
        </p:nvSpPr>
        <p:spPr>
          <a:xfrm>
            <a:off x="1473897" y="60130"/>
            <a:ext cx="10391324" cy="167462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FF00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14000"/>
              </a:lnSpc>
            </a:pPr>
            <a:r>
              <a:rPr lang="vi-VN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4</a:t>
            </a:r>
            <a:r>
              <a:rPr lang="en-US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Tr 93-sgk</a:t>
            </a:r>
            <a:r>
              <a:rPr lang="vi-VN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 Cho phương trình nhiệt hóa học sau: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114000"/>
              </a:lnSpc>
            </a:pPr>
            <a:r>
              <a:rPr lang="vi-VN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vi-VN" sz="23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g) + ½ O</a:t>
            </a:r>
            <a:r>
              <a:rPr lang="vi-VN" sz="23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g)           </a:t>
            </a:r>
            <a:r>
              <a:rPr lang="vi-VN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vi-VN" sz="23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g) 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l-GR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-98,5 </a:t>
            </a:r>
            <a:r>
              <a:rPr lang="vi-VN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J</a:t>
            </a:r>
            <a:endParaRPr lang="en-US" sz="23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4000"/>
              </a:lnSpc>
            </a:pP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vi-VN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ính lượng nhiệt giải phóng ra khi chuyển 74,6 g SO</a:t>
            </a:r>
            <a:r>
              <a:rPr lang="vi-VN" sz="23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thành SO</a:t>
            </a:r>
            <a:r>
              <a:rPr lang="vi-VN" sz="23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3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14000"/>
              </a:lnSpc>
            </a:pPr>
            <a:r>
              <a:rPr lang="vi-VN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Giá trị 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vi-VN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ủa phản ứng: SO</a:t>
            </a:r>
            <a:r>
              <a:rPr lang="vi-VN" sz="23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g)  → SO</a:t>
            </a:r>
            <a:r>
              <a:rPr lang="vi-VN" sz="23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g) + ½ O</a:t>
            </a:r>
            <a:r>
              <a:rPr lang="vi-VN" sz="23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g) là bao nhiêu?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300" b="0" i="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Flowchart: Off-page Connector 20">
            <a:extLst>
              <a:ext uri="{FF2B5EF4-FFF2-40B4-BE49-F238E27FC236}">
                <a16:creationId xmlns:a16="http://schemas.microsoft.com/office/drawing/2014/main" id="{E2E9CA56-26A2-3CC8-18C4-ECF7EC1366C6}"/>
              </a:ext>
            </a:extLst>
          </p:cNvPr>
          <p:cNvSpPr/>
          <p:nvPr/>
        </p:nvSpPr>
        <p:spPr>
          <a:xfrm>
            <a:off x="192649" y="362567"/>
            <a:ext cx="1250853" cy="1287437"/>
          </a:xfrm>
          <a:prstGeom prst="flowChartOffpageConnector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3" name="标题 1">
            <a:extLst>
              <a:ext uri="{FF2B5EF4-FFF2-40B4-BE49-F238E27FC236}">
                <a16:creationId xmlns:a16="http://schemas.microsoft.com/office/drawing/2014/main" id="{F2F72A41-418D-078E-0C31-4C312A25AC76}"/>
              </a:ext>
            </a:extLst>
          </p:cNvPr>
          <p:cNvSpPr txBox="1">
            <a:spLocks/>
          </p:cNvSpPr>
          <p:nvPr/>
        </p:nvSpPr>
        <p:spPr>
          <a:xfrm>
            <a:off x="10305" y="452120"/>
            <a:ext cx="1615540" cy="914400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20000"/>
              </a:lnSpc>
              <a:spcAft>
                <a:spcPts val="600"/>
              </a:spcAft>
            </a:pPr>
            <a:r>
              <a:rPr lang="en-US" sz="2400" b="1" spc="3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HÓM 2,4: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601B288-5DF1-251F-05D5-B8B78805423B}"/>
                  </a:ext>
                </a:extLst>
              </p:cNvPr>
              <p:cNvSpPr txBox="1"/>
              <p:nvPr/>
            </p:nvSpPr>
            <p:spPr>
              <a:xfrm>
                <a:off x="5440802" y="534908"/>
                <a:ext cx="84836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sSubSup>
                        <m:sSubSupPr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98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𝑜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601B288-5DF1-251F-05D5-B8B7880542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0802" y="534908"/>
                <a:ext cx="848360" cy="369332"/>
              </a:xfrm>
              <a:prstGeom prst="rect">
                <a:avLst/>
              </a:prstGeom>
              <a:blipFill>
                <a:blip r:embed="rId4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5FB1781-93E7-DB73-D76A-2F2DD5822729}"/>
                  </a:ext>
                </a:extLst>
              </p:cNvPr>
              <p:cNvSpPr txBox="1"/>
              <p:nvPr/>
            </p:nvSpPr>
            <p:spPr>
              <a:xfrm>
                <a:off x="3667114" y="474346"/>
                <a:ext cx="746760" cy="49045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groupChr>
                        <m:groupChrPr>
                          <m:chr m:val="→"/>
                          <m:vertJc m:val="bot"/>
                          <m:ctrlPr>
                            <a:rPr 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sSup>
                            <m:sSupPr>
                              <m:ctrlPr>
                                <a:rPr 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p>
                          </m:s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b>
                          </m:sSub>
                        </m:e>
                      </m:groupCh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5FB1781-93E7-DB73-D76A-2F2DD58227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7114" y="474346"/>
                <a:ext cx="746760" cy="49045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B319A86-2B37-460B-69BD-3910B20948D1}"/>
                  </a:ext>
                </a:extLst>
              </p:cNvPr>
              <p:cNvSpPr txBox="1"/>
              <p:nvPr/>
            </p:nvSpPr>
            <p:spPr>
              <a:xfrm>
                <a:off x="2690887" y="1302913"/>
                <a:ext cx="84836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sSubSup>
                        <m:sSubSupPr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98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𝑜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B319A86-2B37-460B-69BD-3910B20948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0887" y="1302913"/>
                <a:ext cx="848360" cy="369332"/>
              </a:xfrm>
              <a:prstGeom prst="rect">
                <a:avLst/>
              </a:prstGeom>
              <a:blipFill>
                <a:blip r:embed="rId6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2D94E8A4-D31E-88E1-DAD1-0AB73189A13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901743" y="1794886"/>
            <a:ext cx="8599377" cy="45404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0997718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21" grpId="0" animBg="1"/>
      <p:bldP spid="23" grpId="0"/>
      <p:bldP spid="7" grpId="0"/>
      <p:bldP spid="9" grpId="0"/>
      <p:bldP spid="10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F12C851-C0FD-7239-8154-ACA918C69D8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8F5C2A43-5C3E-6982-DC19-610FC39165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18533" y="0"/>
            <a:ext cx="12462933" cy="7010399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F5CA51FF-AF6B-A468-AAFB-75828DF7B774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835" t="44935" r="28943" b="3718"/>
          <a:stretch/>
        </p:blipFill>
        <p:spPr>
          <a:xfrm>
            <a:off x="3461208" y="3728301"/>
            <a:ext cx="5269584" cy="3129699"/>
          </a:xfrm>
          <a:prstGeom prst="rect">
            <a:avLst/>
          </a:prstGeom>
        </p:spPr>
      </p:pic>
      <p:sp>
        <p:nvSpPr>
          <p:cNvPr id="5" name="标题 1">
            <a:extLst>
              <a:ext uri="{FF2B5EF4-FFF2-40B4-BE49-F238E27FC236}">
                <a16:creationId xmlns:a16="http://schemas.microsoft.com/office/drawing/2014/main" id="{9C6A6325-A458-0F76-F6A0-80577A3ACC50}"/>
              </a:ext>
            </a:extLst>
          </p:cNvPr>
          <p:cNvSpPr txBox="1"/>
          <p:nvPr/>
        </p:nvSpPr>
        <p:spPr>
          <a:xfrm>
            <a:off x="1018749" y="1854580"/>
            <a:ext cx="10430546" cy="768085"/>
          </a:xfrm>
          <a:prstGeom prst="rect">
            <a:avLst/>
          </a:prstGeom>
        </p:spPr>
        <p:txBody>
          <a:bodyPr vert="horz" lIns="121920" tIns="60960" rIns="121920" bIns="60960" rtlCol="0" anchor="ctr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 algn="ctr" defTabSz="974725">
              <a:lnSpc>
                <a:spcPct val="130000"/>
              </a:lnSpc>
            </a:pPr>
            <a:r>
              <a:rPr lang="en-US" altLang="zh-CN" sz="5400" b="1" kern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迷你简菱心" panose="0201060900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XIN CHÀO VÀ HẸN GẶP LẠI</a:t>
            </a:r>
            <a:endParaRPr lang="zh-CN" altLang="en-US" sz="5400" b="1" kern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迷你简菱心" panose="02010609000101010101" pitchFamily="49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3432598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 tmFilter="0,0; .5, 1; 1, 1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Download 999 Hình Nền Powerpoint Dễ Thương, Ngộ Nghĩnh Nhất Quả Đất">
            <a:extLst>
              <a:ext uri="{FF2B5EF4-FFF2-40B4-BE49-F238E27FC236}">
                <a16:creationId xmlns:a16="http://schemas.microsoft.com/office/drawing/2014/main" id="{EB86D84B-AF2E-14EF-5315-9ADD322DAE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6323" y="0"/>
            <a:ext cx="12324645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矩形 20"/>
          <p:cNvSpPr/>
          <p:nvPr/>
        </p:nvSpPr>
        <p:spPr>
          <a:xfrm>
            <a:off x="5436548" y="588447"/>
            <a:ext cx="2087841" cy="1862048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pPr algn="ctr"/>
            <a:r>
              <a:rPr lang="en-US" altLang="zh-CN" sz="11500" b="1" dirty="0">
                <a:latin typeface="Times New Roman" panose="02020603050405020304" pitchFamily="18" charset="0"/>
                <a:ea typeface="腾祥澜黑简" panose="0101010401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01</a:t>
            </a:r>
            <a:endParaRPr lang="zh-CN" altLang="en-US" sz="11500" b="1" dirty="0">
              <a:latin typeface="Times New Roman" panose="02020603050405020304" pitchFamily="18" charset="0"/>
              <a:ea typeface="腾祥澜黑简" panose="01010104010101010101" pitchFamily="2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0448E8C-3A40-E584-3F5D-B5C1DF6DFA97}"/>
              </a:ext>
            </a:extLst>
          </p:cNvPr>
          <p:cNvSpPr txBox="1"/>
          <p:nvPr/>
        </p:nvSpPr>
        <p:spPr>
          <a:xfrm>
            <a:off x="1390356" y="2236677"/>
            <a:ext cx="9765325" cy="224388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4000" b="1" spc="3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XÁC ĐỊNH BIẾN THIÊN ENTHALPY CỦA PHẢN ỨNG DỰA VÀO NĂNG LƯỢNG LIÊN KẾT.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0715426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70+ hình nền PowerPoint học tập, giáo dục, trường học có chọn lọc">
            <a:extLst>
              <a:ext uri="{FF2B5EF4-FFF2-40B4-BE49-F238E27FC236}">
                <a16:creationId xmlns:a16="http://schemas.microsoft.com/office/drawing/2014/main" id="{34880A01-7D1B-D449-AC60-D3FD2BCE56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6" name="Picture 2">
            <a:extLst>
              <a:ext uri="{FF2B5EF4-FFF2-40B4-BE49-F238E27FC236}">
                <a16:creationId xmlns:a16="http://schemas.microsoft.com/office/drawing/2014/main" id="{B34134B9-4FEA-88C7-E2FB-0886FB1EB3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2683" y="2417348"/>
            <a:ext cx="6344235" cy="35223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8F797A5-0CF2-40C7-9047-BB9D2764D1F7}"/>
              </a:ext>
            </a:extLst>
          </p:cNvPr>
          <p:cNvSpPr txBox="1"/>
          <p:nvPr/>
        </p:nvSpPr>
        <p:spPr>
          <a:xfrm>
            <a:off x="380513" y="179072"/>
            <a:ext cx="11676405" cy="83099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en-US" sz="2400" b="1" spc="3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XÁC ĐỊNH BIẾN THIÊN ENTHALPY CỦA PHẢN ỨNG DỰA VÀO NĂNG LƯỢNG LIÊN KẾT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A2391DD-7F9A-EF0E-FCAA-120863104944}"/>
              </a:ext>
            </a:extLst>
          </p:cNvPr>
          <p:cNvSpPr txBox="1"/>
          <p:nvPr/>
        </p:nvSpPr>
        <p:spPr>
          <a:xfrm>
            <a:off x="785758" y="1298210"/>
            <a:ext cx="11136078" cy="94006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vi-VN" sz="2400" dirty="0">
                <a:latin typeface="+mj-lt"/>
              </a:rPr>
              <a:t>Quan </a:t>
            </a:r>
            <a:r>
              <a:rPr lang="vi-VN" sz="2400" dirty="0" err="1">
                <a:latin typeface="+mj-lt"/>
              </a:rPr>
              <a:t>sát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Hình</a:t>
            </a:r>
            <a:r>
              <a:rPr lang="vi-VN" sz="2400" dirty="0">
                <a:latin typeface="+mj-lt"/>
              </a:rPr>
              <a:t> 14.1 cho </a:t>
            </a:r>
            <a:r>
              <a:rPr lang="vi-VN" sz="2400" dirty="0" err="1">
                <a:latin typeface="+mj-lt"/>
              </a:rPr>
              <a:t>biết</a:t>
            </a:r>
            <a:r>
              <a:rPr lang="vi-VN" sz="2400" dirty="0">
                <a:latin typeface="+mj-lt"/>
              </a:rPr>
              <a:t> liên </a:t>
            </a:r>
            <a:r>
              <a:rPr lang="vi-VN" sz="2400" dirty="0" err="1">
                <a:latin typeface="+mj-lt"/>
              </a:rPr>
              <a:t>kết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hóa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học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nào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bị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phá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vỡ</a:t>
            </a:r>
            <a:r>
              <a:rPr lang="vi-VN" sz="2400" dirty="0">
                <a:latin typeface="+mj-lt"/>
              </a:rPr>
              <a:t>, liên </a:t>
            </a:r>
            <a:r>
              <a:rPr lang="vi-VN" sz="2400" dirty="0" err="1">
                <a:latin typeface="+mj-lt"/>
              </a:rPr>
              <a:t>kết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hóa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học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nào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được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hình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thành</a:t>
            </a:r>
            <a:r>
              <a:rPr lang="vi-VN" sz="2400" dirty="0">
                <a:latin typeface="+mj-lt"/>
              </a:rPr>
              <a:t> khi H</a:t>
            </a:r>
            <a:r>
              <a:rPr lang="vi-VN" sz="2400" baseline="-25000" dirty="0">
                <a:latin typeface="+mj-lt"/>
              </a:rPr>
              <a:t>2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phản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ứng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với</a:t>
            </a:r>
            <a:r>
              <a:rPr lang="vi-VN" sz="2400" dirty="0">
                <a:latin typeface="+mj-lt"/>
              </a:rPr>
              <a:t> O</a:t>
            </a:r>
            <a:r>
              <a:rPr lang="vi-VN" sz="2400" baseline="-25000" dirty="0">
                <a:latin typeface="+mj-lt"/>
              </a:rPr>
              <a:t>2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tạo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thành</a:t>
            </a:r>
            <a:r>
              <a:rPr lang="vi-VN" sz="2400" dirty="0">
                <a:latin typeface="+mj-lt"/>
              </a:rPr>
              <a:t> H</a:t>
            </a:r>
            <a:r>
              <a:rPr lang="vi-VN" sz="2400" baseline="-25000" dirty="0">
                <a:latin typeface="+mj-lt"/>
              </a:rPr>
              <a:t>2</a:t>
            </a:r>
            <a:r>
              <a:rPr lang="vi-VN" sz="2400" dirty="0">
                <a:latin typeface="+mj-lt"/>
              </a:rPr>
              <a:t>O (ở </a:t>
            </a:r>
            <a:r>
              <a:rPr lang="vi-VN" sz="2400" dirty="0" err="1">
                <a:latin typeface="+mj-lt"/>
              </a:rPr>
              <a:t>thể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khí</a:t>
            </a:r>
            <a:r>
              <a:rPr lang="vi-VN" sz="2400" dirty="0">
                <a:latin typeface="+mj-lt"/>
              </a:rPr>
              <a:t>)?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A13484A-2A9E-2850-B8CD-231620412036}"/>
              </a:ext>
            </a:extLst>
          </p:cNvPr>
          <p:cNvSpPr txBox="1"/>
          <p:nvPr/>
        </p:nvSpPr>
        <p:spPr>
          <a:xfrm>
            <a:off x="785758" y="2792975"/>
            <a:ext cx="4960860" cy="83099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l"/>
            <a:r>
              <a:rPr lang="pt-BR" sz="2400" b="1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+ Liên kết H-H và O=O bị phá vỡ.</a:t>
            </a:r>
          </a:p>
          <a:p>
            <a:pPr algn="l"/>
            <a:r>
              <a:rPr lang="pt-BR" sz="2400" b="1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+ Liên kết H-O-H được hình thành.</a:t>
            </a:r>
          </a:p>
        </p:txBody>
      </p:sp>
    </p:spTree>
    <p:extLst>
      <p:ext uri="{BB962C8B-B14F-4D97-AF65-F5344CB8AC3E}">
        <p14:creationId xmlns:p14="http://schemas.microsoft.com/office/powerpoint/2010/main" val="3594282348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70+ hình nền PowerPoint học tập, giáo dục, trường học có chọn lọc">
            <a:extLst>
              <a:ext uri="{FF2B5EF4-FFF2-40B4-BE49-F238E27FC236}">
                <a16:creationId xmlns:a16="http://schemas.microsoft.com/office/drawing/2014/main" id="{8AEF630C-F2E0-6B20-5592-E8FEE228A3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976F1C1E-2BEB-F301-B808-EF0B89507D2A}"/>
              </a:ext>
            </a:extLst>
          </p:cNvPr>
          <p:cNvSpPr txBox="1"/>
          <p:nvPr/>
        </p:nvSpPr>
        <p:spPr>
          <a:xfrm>
            <a:off x="1284388" y="1079823"/>
            <a:ext cx="10418617" cy="697780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/>
          <a:p>
            <a:pPr algn="ctr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3200" b="1" spc="3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Xét</a:t>
            </a:r>
            <a:r>
              <a:rPr lang="en-US" sz="3200" b="1" spc="3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200" b="1" spc="3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lang="en-US" sz="3200" b="1" spc="3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200" b="1" spc="3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lang="en-US" sz="3200" b="1" spc="3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: </a:t>
            </a:r>
            <a:r>
              <a:rPr lang="en-US" sz="3200" b="1" spc="3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a</a:t>
            </a:r>
            <a:r>
              <a:rPr lang="en-US" sz="3200" b="1" spc="3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A</a:t>
            </a:r>
            <a:r>
              <a:rPr lang="en-US" sz="3200" b="1" spc="3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(g) + </a:t>
            </a:r>
            <a:r>
              <a:rPr lang="en-US" sz="3200" b="1" spc="3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bB</a:t>
            </a:r>
            <a:r>
              <a:rPr lang="en-US" sz="3200" b="1" spc="3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(g) 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→ </a:t>
            </a:r>
            <a:r>
              <a:rPr lang="en-US" sz="3200" b="1" spc="3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mM(g) + </a:t>
            </a:r>
            <a:r>
              <a:rPr lang="en-US" sz="3200" b="1" spc="3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nN</a:t>
            </a:r>
            <a:r>
              <a:rPr lang="en-US" sz="3200" b="1" spc="3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(g)</a:t>
            </a:r>
            <a:endParaRPr lang="en-US" sz="3200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89AAF49-B658-26CD-6A86-863C5B105C1C}"/>
              </a:ext>
            </a:extLst>
          </p:cNvPr>
          <p:cNvPicPr>
            <a:picLocks noChangeAspect="1"/>
          </p:cNvPicPr>
          <p:nvPr/>
        </p:nvPicPr>
        <p:blipFill>
          <a:blip r:embed="rId3">
            <a:duotone>
              <a:prstClr val="black"/>
              <a:schemeClr val="accent5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280910" y="2033062"/>
            <a:ext cx="11506004" cy="881412"/>
          </a:xfrm>
          <a:prstGeom prst="rect">
            <a:avLst/>
          </a:prstGeom>
          <a:noFill/>
          <a:ln w="28575">
            <a:solidFill>
              <a:schemeClr val="accent2"/>
            </a:solidFill>
            <a:prstDash val="dashDot"/>
          </a:ln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DCEB8849-621A-A662-73F5-1BDA9D917680}"/>
              </a:ext>
            </a:extLst>
          </p:cNvPr>
          <p:cNvSpPr txBox="1"/>
          <p:nvPr/>
        </p:nvSpPr>
        <p:spPr>
          <a:xfrm>
            <a:off x="2960696" y="4165890"/>
            <a:ext cx="8742309" cy="13832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spc="3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E</a:t>
            </a:r>
            <a:r>
              <a:rPr lang="en-US" sz="2400" spc="300" baseline="-25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b</a:t>
            </a:r>
            <a:r>
              <a:rPr lang="en-US" sz="2400" spc="3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(A), E</a:t>
            </a:r>
            <a:r>
              <a:rPr lang="en-US" sz="2400" spc="300" baseline="-25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b</a:t>
            </a:r>
            <a:r>
              <a:rPr lang="en-US" sz="2400" spc="3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(B), E</a:t>
            </a:r>
            <a:r>
              <a:rPr lang="en-US" sz="2400" spc="300" baseline="-25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b</a:t>
            </a:r>
            <a:r>
              <a:rPr lang="en-US" sz="2400" spc="3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(M), E</a:t>
            </a:r>
            <a:r>
              <a:rPr lang="en-US" sz="2400" spc="300" baseline="-250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b</a:t>
            </a:r>
            <a:r>
              <a:rPr lang="en-US" sz="2400" spc="3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(N) </a:t>
            </a:r>
            <a:r>
              <a:rPr lang="en-US" sz="2400" spc="3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lần</a:t>
            </a:r>
            <a:r>
              <a:rPr lang="en-US" sz="2400" spc="3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spc="3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lượt</a:t>
            </a:r>
            <a:r>
              <a:rPr lang="en-US" sz="2400" spc="3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spc="3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là</a:t>
            </a:r>
            <a:r>
              <a:rPr lang="en-US" sz="2400" spc="3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spc="3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tổng</a:t>
            </a:r>
            <a:r>
              <a:rPr lang="en-US" sz="2400" spc="3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spc="3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năng</a:t>
            </a:r>
            <a:r>
              <a:rPr lang="en-US" sz="2400" spc="3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spc="3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lượng</a:t>
            </a:r>
            <a:r>
              <a:rPr lang="en-US" sz="2400" spc="3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spc="3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liên</a:t>
            </a:r>
            <a:r>
              <a:rPr lang="en-US" sz="2400" spc="3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spc="3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kết</a:t>
            </a:r>
            <a:r>
              <a:rPr lang="en-US" sz="2400" spc="3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spc="3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của</a:t>
            </a:r>
            <a:r>
              <a:rPr lang="en-US" sz="2400" spc="3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spc="3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tất</a:t>
            </a:r>
            <a:r>
              <a:rPr lang="en-US" sz="2400" spc="3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spc="3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cả</a:t>
            </a:r>
            <a:r>
              <a:rPr lang="en-US" sz="2400" spc="3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spc="3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các</a:t>
            </a:r>
            <a:r>
              <a:rPr lang="en-US" sz="2400" spc="3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spc="3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liên</a:t>
            </a:r>
            <a:r>
              <a:rPr lang="en-US" sz="2400" spc="3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spc="3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kết</a:t>
            </a:r>
            <a:r>
              <a:rPr lang="en-US" sz="2400" spc="3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spc="3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trong</a:t>
            </a:r>
            <a:r>
              <a:rPr lang="en-US" sz="2400" spc="3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spc="3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phân</a:t>
            </a:r>
            <a:r>
              <a:rPr lang="en-US" sz="2400" spc="3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spc="3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tử</a:t>
            </a:r>
            <a:r>
              <a:rPr lang="en-US" sz="2400" spc="3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 A, B, M, N. 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" name="Left Brace 4">
            <a:extLst>
              <a:ext uri="{FF2B5EF4-FFF2-40B4-BE49-F238E27FC236}">
                <a16:creationId xmlns:a16="http://schemas.microsoft.com/office/drawing/2014/main" id="{B079AC0D-AD1F-F461-CED4-7CB12406A1DC}"/>
              </a:ext>
            </a:extLst>
          </p:cNvPr>
          <p:cNvSpPr/>
          <p:nvPr/>
        </p:nvSpPr>
        <p:spPr>
          <a:xfrm rot="16200000">
            <a:off x="4628090" y="1619394"/>
            <a:ext cx="437565" cy="3293649"/>
          </a:xfrm>
          <a:prstGeom prst="leftBrace">
            <a:avLst>
              <a:gd name="adj1" fmla="val 8333"/>
              <a:gd name="adj2" fmla="val 52584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9C6AE88-F2B7-21F7-D39A-C1B07EFFFE47}"/>
              </a:ext>
            </a:extLst>
          </p:cNvPr>
          <p:cNvSpPr txBox="1"/>
          <p:nvPr/>
        </p:nvSpPr>
        <p:spPr>
          <a:xfrm>
            <a:off x="4391091" y="3485001"/>
            <a:ext cx="164282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Left Brace 6">
            <a:extLst>
              <a:ext uri="{FF2B5EF4-FFF2-40B4-BE49-F238E27FC236}">
                <a16:creationId xmlns:a16="http://schemas.microsoft.com/office/drawing/2014/main" id="{2AD15A59-BD70-8FBF-9A33-96B42CFF791E}"/>
              </a:ext>
            </a:extLst>
          </p:cNvPr>
          <p:cNvSpPr/>
          <p:nvPr/>
        </p:nvSpPr>
        <p:spPr>
          <a:xfrm rot="16200000">
            <a:off x="9330534" y="1298473"/>
            <a:ext cx="437565" cy="3838673"/>
          </a:xfrm>
          <a:prstGeom prst="leftBrace">
            <a:avLst>
              <a:gd name="adj1" fmla="val 8333"/>
              <a:gd name="adj2" fmla="val 52584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8305812-D85C-449C-6AAA-223299936701}"/>
              </a:ext>
            </a:extLst>
          </p:cNvPr>
          <p:cNvSpPr txBox="1"/>
          <p:nvPr/>
        </p:nvSpPr>
        <p:spPr>
          <a:xfrm>
            <a:off x="9053498" y="3554475"/>
            <a:ext cx="164282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5CF92DD-E0B8-079D-18C1-C00324E178B7}"/>
              </a:ext>
            </a:extLst>
          </p:cNvPr>
          <p:cNvSpPr txBox="1"/>
          <p:nvPr/>
        </p:nvSpPr>
        <p:spPr>
          <a:xfrm>
            <a:off x="280910" y="115864"/>
            <a:ext cx="11676405" cy="83099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en-US" sz="2400" b="1" spc="3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XÁC ĐỊNH BIẾN THIÊN ENTHALPY CỦA PHẢN ỨNG DỰA VÀO NĂNG LƯỢNG LIÊN KẾT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9777736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 animBg="1"/>
      <p:bldP spid="6" grpId="0"/>
      <p:bldP spid="7" grpId="0" animBg="1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 descr="70+ hình nền PowerPoint học tập, giáo dục, trường học có chọn lọc">
            <a:extLst>
              <a:ext uri="{FF2B5EF4-FFF2-40B4-BE49-F238E27FC236}">
                <a16:creationId xmlns:a16="http://schemas.microsoft.com/office/drawing/2014/main" id="{9EE27CD0-919B-8799-5C9E-8B953BC660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9387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A818E557-1CBA-2EAE-8AE1-544D6A56ED7B}"/>
              </a:ext>
            </a:extLst>
          </p:cNvPr>
          <p:cNvSpPr txBox="1"/>
          <p:nvPr/>
        </p:nvSpPr>
        <p:spPr>
          <a:xfrm>
            <a:off x="1549645" y="1215660"/>
            <a:ext cx="10391324" cy="1036117"/>
          </a:xfrm>
          <a:prstGeom prst="rect">
            <a:avLst/>
          </a:prstGeom>
          <a:noFill/>
          <a:ln>
            <a:solidFill>
              <a:schemeClr val="accent4"/>
            </a:solidFill>
          </a:ln>
        </p:spPr>
        <p:txBody>
          <a:bodyPr wrap="square">
            <a:spAutoFit/>
          </a:bodyPr>
          <a:lstStyle/>
          <a:p>
            <a:pPr algn="l">
              <a:lnSpc>
                <a:spcPct val="114000"/>
              </a:lnSpc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nthalpy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800" b="1" i="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147D873-4764-8298-346D-973AAB3B0E12}"/>
              </a:ext>
            </a:extLst>
          </p:cNvPr>
          <p:cNvSpPr txBox="1"/>
          <p:nvPr/>
        </p:nvSpPr>
        <p:spPr>
          <a:xfrm>
            <a:off x="1549645" y="2963825"/>
            <a:ext cx="10391324" cy="1527341"/>
          </a:xfrm>
          <a:prstGeom prst="rect">
            <a:avLst/>
          </a:prstGeom>
          <a:noFill/>
          <a:ln>
            <a:solidFill>
              <a:schemeClr val="accent4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14000"/>
              </a:lnSpc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nthalpy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ấ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b="0" i="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Flowchart: Off-page Connector 2">
            <a:extLst>
              <a:ext uri="{FF2B5EF4-FFF2-40B4-BE49-F238E27FC236}">
                <a16:creationId xmlns:a16="http://schemas.microsoft.com/office/drawing/2014/main" id="{0FBECC9F-0846-7CCA-AE90-EF8A4D3A6CAB}"/>
              </a:ext>
            </a:extLst>
          </p:cNvPr>
          <p:cNvSpPr/>
          <p:nvPr/>
        </p:nvSpPr>
        <p:spPr>
          <a:xfrm>
            <a:off x="481263" y="1358895"/>
            <a:ext cx="918986" cy="914400"/>
          </a:xfrm>
          <a:prstGeom prst="flowChartOffpageConnector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0" name="标题 1">
            <a:extLst>
              <a:ext uri="{FF2B5EF4-FFF2-40B4-BE49-F238E27FC236}">
                <a16:creationId xmlns:a16="http://schemas.microsoft.com/office/drawing/2014/main" id="{1F11FE38-156C-85E3-41FD-4D1978403FD0}"/>
              </a:ext>
            </a:extLst>
          </p:cNvPr>
          <p:cNvSpPr txBox="1">
            <a:spLocks/>
          </p:cNvSpPr>
          <p:nvPr/>
        </p:nvSpPr>
        <p:spPr>
          <a:xfrm>
            <a:off x="152184" y="1266727"/>
            <a:ext cx="1615540" cy="914400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20000"/>
              </a:lnSpc>
              <a:spcAft>
                <a:spcPts val="600"/>
              </a:spcAft>
            </a:pPr>
            <a:r>
              <a:rPr lang="en-US" sz="4800" b="1" spc="3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1</a:t>
            </a:r>
            <a:endParaRPr lang="en-US" sz="48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1" name="Flowchart: Off-page Connector 20">
            <a:extLst>
              <a:ext uri="{FF2B5EF4-FFF2-40B4-BE49-F238E27FC236}">
                <a16:creationId xmlns:a16="http://schemas.microsoft.com/office/drawing/2014/main" id="{D3CF45CA-AB2D-83EB-7ABD-FCDEBCBF40F1}"/>
              </a:ext>
            </a:extLst>
          </p:cNvPr>
          <p:cNvSpPr/>
          <p:nvPr/>
        </p:nvSpPr>
        <p:spPr>
          <a:xfrm>
            <a:off x="444885" y="2963118"/>
            <a:ext cx="921774" cy="914401"/>
          </a:xfrm>
          <a:prstGeom prst="flowChartOffpageConnector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3" name="标题 1">
            <a:extLst>
              <a:ext uri="{FF2B5EF4-FFF2-40B4-BE49-F238E27FC236}">
                <a16:creationId xmlns:a16="http://schemas.microsoft.com/office/drawing/2014/main" id="{691A31EF-3047-289B-8EC9-B900CD183ABF}"/>
              </a:ext>
            </a:extLst>
          </p:cNvPr>
          <p:cNvSpPr txBox="1">
            <a:spLocks/>
          </p:cNvSpPr>
          <p:nvPr/>
        </p:nvSpPr>
        <p:spPr>
          <a:xfrm>
            <a:off x="132986" y="2870950"/>
            <a:ext cx="1615540" cy="914400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20000"/>
              </a:lnSpc>
              <a:spcAft>
                <a:spcPts val="600"/>
              </a:spcAft>
            </a:pPr>
            <a:r>
              <a:rPr lang="en-US" sz="5400" b="1" spc="3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2</a:t>
            </a:r>
            <a:endParaRPr lang="en-US" sz="54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2DBEBBC-9885-4622-277B-7B656358AD76}"/>
              </a:ext>
            </a:extLst>
          </p:cNvPr>
          <p:cNvSpPr txBox="1"/>
          <p:nvPr/>
        </p:nvSpPr>
        <p:spPr>
          <a:xfrm>
            <a:off x="4674025" y="253887"/>
            <a:ext cx="2843950" cy="70788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en-US" sz="4000" b="1" spc="3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LƯU Ý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8637308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5" grpId="0" animBg="1"/>
      <p:bldP spid="3" grpId="0" animBg="1"/>
      <p:bldP spid="20" grpId="0"/>
      <p:bldP spid="21" grpId="0" animBg="1"/>
      <p:bldP spid="2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70+ hình nền PowerPoint học tập, giáo dục, trường học có chọn lọc">
            <a:extLst>
              <a:ext uri="{FF2B5EF4-FFF2-40B4-BE49-F238E27FC236}">
                <a16:creationId xmlns:a16="http://schemas.microsoft.com/office/drawing/2014/main" id="{8AEF630C-F2E0-6B20-5592-E8FEE228A3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Rectangle: Folded Corner 18">
            <a:extLst>
              <a:ext uri="{FF2B5EF4-FFF2-40B4-BE49-F238E27FC236}">
                <a16:creationId xmlns:a16="http://schemas.microsoft.com/office/drawing/2014/main" id="{44DE7BF6-CD74-BC28-2D7A-AD1E527C93D1}"/>
              </a:ext>
            </a:extLst>
          </p:cNvPr>
          <p:cNvSpPr/>
          <p:nvPr/>
        </p:nvSpPr>
        <p:spPr>
          <a:xfrm>
            <a:off x="242790" y="215777"/>
            <a:ext cx="11706420" cy="1138990"/>
          </a:xfrm>
          <a:prstGeom prst="foldedCorner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just">
              <a:spcBef>
                <a:spcPct val="0"/>
              </a:spcBef>
            </a:pPr>
            <a:r>
              <a:rPr lang="en-US" sz="3200" b="1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Ví</a:t>
            </a:r>
            <a:r>
              <a:rPr lang="en-US" sz="3200" b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dụ</a:t>
            </a:r>
            <a:r>
              <a:rPr lang="en-US" sz="3200" b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 1: 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X</a:t>
            </a:r>
            <a:r>
              <a:rPr lang="vi-VN" sz="3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ác</a:t>
            </a:r>
            <a:r>
              <a:rPr lang="vi-VN" sz="3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vi-VN" sz="3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3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vi-VN" sz="3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vi-VN" sz="3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vi-VN" sz="3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liên </a:t>
            </a:r>
            <a:r>
              <a:rPr lang="vi-VN" sz="3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vi-VN" sz="3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3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vi-VN" sz="3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vi-VN" sz="3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3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vi-VN" sz="3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vi-VN" sz="3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vi-VN" sz="3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liên </a:t>
            </a:r>
            <a:r>
              <a:rPr lang="vi-VN" sz="3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vi-VN" sz="3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trong </a:t>
            </a:r>
            <a:r>
              <a:rPr lang="vi-VN" sz="3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vi-VN" sz="3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phân </a:t>
            </a:r>
            <a:r>
              <a:rPr lang="vi-VN" sz="3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vi-VN" sz="3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sau: CH</a:t>
            </a:r>
            <a:r>
              <a:rPr lang="vi-VN" sz="3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vi-VN" sz="3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CH</a:t>
            </a:r>
            <a:r>
              <a:rPr lang="vi-VN" sz="3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3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l, NH</a:t>
            </a:r>
            <a:r>
              <a:rPr lang="vi-VN" sz="3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3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CO</a:t>
            </a:r>
            <a:r>
              <a:rPr lang="vi-VN" sz="32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31AEA02C-F28D-8B55-3FC1-A3B8A458382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3281" y="4022520"/>
            <a:ext cx="2354931" cy="2062865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7E00CE3C-C811-2AF0-5BCF-9B07FBBBC9EF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7096" t="8812" r="7894" b="10088"/>
          <a:stretch/>
        </p:blipFill>
        <p:spPr>
          <a:xfrm>
            <a:off x="2916994" y="3556076"/>
            <a:ext cx="2489910" cy="2062865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B57DC98B-C57B-A27C-7F05-5CB624CEE479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19991"/>
          <a:stretch/>
        </p:blipFill>
        <p:spPr>
          <a:xfrm>
            <a:off x="5793265" y="1768603"/>
            <a:ext cx="2467226" cy="2073533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A292836-4194-FAF0-2066-E564AEFA2DB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495349" y="2595061"/>
            <a:ext cx="3358920" cy="1667878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DD353123-A43F-869C-F201-A6CC974C1488}"/>
              </a:ext>
            </a:extLst>
          </p:cNvPr>
          <p:cNvSpPr txBox="1"/>
          <p:nvPr/>
        </p:nvSpPr>
        <p:spPr>
          <a:xfrm>
            <a:off x="337731" y="1885464"/>
            <a:ext cx="181754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pt-BR" sz="28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ó 4 liên kết C-H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Arrow: Down 7">
            <a:extLst>
              <a:ext uri="{FF2B5EF4-FFF2-40B4-BE49-F238E27FC236}">
                <a16:creationId xmlns:a16="http://schemas.microsoft.com/office/drawing/2014/main" id="{58D91687-122E-BEE9-871E-BC7EDBBF2D02}"/>
              </a:ext>
            </a:extLst>
          </p:cNvPr>
          <p:cNvSpPr/>
          <p:nvPr/>
        </p:nvSpPr>
        <p:spPr>
          <a:xfrm rot="10800000">
            <a:off x="842200" y="2865624"/>
            <a:ext cx="808603" cy="1076104"/>
          </a:xfrm>
          <a:prstGeom prst="downArrow">
            <a:avLst/>
          </a:prstGeom>
          <a:solidFill>
            <a:schemeClr val="bg1"/>
          </a:solidFill>
          <a:ln w="28575">
            <a:solidFill>
              <a:srgbClr val="00808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Arrow: Down 19">
            <a:extLst>
              <a:ext uri="{FF2B5EF4-FFF2-40B4-BE49-F238E27FC236}">
                <a16:creationId xmlns:a16="http://schemas.microsoft.com/office/drawing/2014/main" id="{F976948C-A7EF-6CA8-4224-4C2C9A56E7C8}"/>
              </a:ext>
            </a:extLst>
          </p:cNvPr>
          <p:cNvSpPr/>
          <p:nvPr/>
        </p:nvSpPr>
        <p:spPr>
          <a:xfrm>
            <a:off x="6722695" y="3941728"/>
            <a:ext cx="808603" cy="1076104"/>
          </a:xfrm>
          <a:prstGeom prst="downArrow">
            <a:avLst/>
          </a:prstGeom>
          <a:solidFill>
            <a:schemeClr val="bg1"/>
          </a:solidFill>
          <a:ln w="28575">
            <a:solidFill>
              <a:srgbClr val="00808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Arrow: Down 20">
            <a:extLst>
              <a:ext uri="{FF2B5EF4-FFF2-40B4-BE49-F238E27FC236}">
                <a16:creationId xmlns:a16="http://schemas.microsoft.com/office/drawing/2014/main" id="{EC6CEDBA-0E49-67E9-E93B-DCB56B8BE2BC}"/>
              </a:ext>
            </a:extLst>
          </p:cNvPr>
          <p:cNvSpPr/>
          <p:nvPr/>
        </p:nvSpPr>
        <p:spPr>
          <a:xfrm rot="10800000">
            <a:off x="3639925" y="2352896"/>
            <a:ext cx="808603" cy="1076104"/>
          </a:xfrm>
          <a:prstGeom prst="downArrow">
            <a:avLst/>
          </a:prstGeom>
          <a:solidFill>
            <a:schemeClr val="bg1"/>
          </a:solidFill>
          <a:ln w="28575">
            <a:solidFill>
              <a:srgbClr val="00808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7B5F7373-52B9-6AF2-05EA-254948F98FCB}"/>
              </a:ext>
            </a:extLst>
          </p:cNvPr>
          <p:cNvSpPr txBox="1"/>
          <p:nvPr/>
        </p:nvSpPr>
        <p:spPr>
          <a:xfrm>
            <a:off x="2483026" y="1450019"/>
            <a:ext cx="31224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pt-BR" sz="28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ó 3 liên kết C-H, 1 liên kết C- Cl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5C97F9D1-3679-2F23-595B-B38538C32B59}"/>
              </a:ext>
            </a:extLst>
          </p:cNvPr>
          <p:cNvSpPr txBox="1"/>
          <p:nvPr/>
        </p:nvSpPr>
        <p:spPr>
          <a:xfrm>
            <a:off x="6073142" y="5089536"/>
            <a:ext cx="181754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pt-BR" sz="28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ó 3 liên kết N-H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Arrow: Down 23">
            <a:extLst>
              <a:ext uri="{FF2B5EF4-FFF2-40B4-BE49-F238E27FC236}">
                <a16:creationId xmlns:a16="http://schemas.microsoft.com/office/drawing/2014/main" id="{28C0228E-3E08-CF38-8763-78C1910CFB20}"/>
              </a:ext>
            </a:extLst>
          </p:cNvPr>
          <p:cNvSpPr/>
          <p:nvPr/>
        </p:nvSpPr>
        <p:spPr>
          <a:xfrm>
            <a:off x="9770507" y="4242759"/>
            <a:ext cx="808603" cy="1076104"/>
          </a:xfrm>
          <a:prstGeom prst="downArrow">
            <a:avLst/>
          </a:prstGeom>
          <a:solidFill>
            <a:schemeClr val="bg1"/>
          </a:solidFill>
          <a:ln w="28575">
            <a:solidFill>
              <a:srgbClr val="00808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A4C67C9-1CDA-15A3-3B75-BA1156CD5C95}"/>
              </a:ext>
            </a:extLst>
          </p:cNvPr>
          <p:cNvSpPr txBox="1"/>
          <p:nvPr/>
        </p:nvSpPr>
        <p:spPr>
          <a:xfrm>
            <a:off x="9000682" y="5318863"/>
            <a:ext cx="235493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pt-BR" sz="28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ó 2 liên kết C=O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0938505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6" grpId="0"/>
      <p:bldP spid="8" grpId="0" animBg="1"/>
      <p:bldP spid="20" grpId="0" animBg="1"/>
      <p:bldP spid="21" grpId="0" animBg="1"/>
      <p:bldP spid="22" grpId="0"/>
      <p:bldP spid="23" grpId="0"/>
      <p:bldP spid="24" grpId="0" animBg="1"/>
      <p:bldP spid="2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PowerPoint 演示文稿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244"/>
  <p:tag name="MH_LIBRARY" val="CONTENTS"/>
  <p:tag name="MH_TYPE" val="OTHERS"/>
  <p:tag name="ID" val="54714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244"/>
  <p:tag name="MH_LIBRARY" val="CONTENTS"/>
  <p:tag name="MH_TYPE" val="OTHERS"/>
  <p:tag name="ID" val="547143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244"/>
  <p:tag name="MH_LIBRARY" val="CONTENTS"/>
  <p:tag name="MH_TYPE" val="OTHERS"/>
  <p:tag name="ID" val="547143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244"/>
  <p:tag name="MH_LIBRARY" val="CONTENTS"/>
  <p:tag name="MH_TYPE" val="OTHERS"/>
  <p:tag name="ID" val="547143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ppt/theme/theme3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92</TotalTime>
  <Words>2353</Words>
  <Application>Microsoft Office PowerPoint</Application>
  <PresentationFormat>Widescreen</PresentationFormat>
  <Paragraphs>266</Paragraphs>
  <Slides>45</Slides>
  <Notes>30</Notes>
  <HiddenSlides>0</HiddenSlides>
  <MMClips>1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5</vt:i4>
      </vt:variant>
    </vt:vector>
  </HeadingPairs>
  <TitlesOfParts>
    <vt:vector size="59" baseType="lpstr">
      <vt:lpstr>Arial</vt:lpstr>
      <vt:lpstr>Calibri</vt:lpstr>
      <vt:lpstr>Calibri Light</vt:lpstr>
      <vt:lpstr>Cambria</vt:lpstr>
      <vt:lpstr>Cambria Math</vt:lpstr>
      <vt:lpstr>Century</vt:lpstr>
      <vt:lpstr>Times New Roman</vt:lpstr>
      <vt:lpstr>Trebuchet MS</vt:lpstr>
      <vt:lpstr>Wingdings</vt:lpstr>
      <vt:lpstr>Wingdings 3</vt:lpstr>
      <vt:lpstr>Office 主题</vt:lpstr>
      <vt:lpstr>Facet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RÒ CHƠI Ô CHỮ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P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china</dc:creator>
  <cp:lastModifiedBy>diep hong</cp:lastModifiedBy>
  <cp:revision>53</cp:revision>
  <dcterms:created xsi:type="dcterms:W3CDTF">2017-06-02T02:20:57Z</dcterms:created>
  <dcterms:modified xsi:type="dcterms:W3CDTF">2025-02-20T12:07:35Z</dcterms:modified>
</cp:coreProperties>
</file>